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5302DD" w:rsidRDefault="005302DD" w:rsidP="000A56D5">
      <w:pPr>
        <w:pStyle w:val="10-DirectionText"/>
        <w:ind w:right="-90"/>
        <w:jc w:val="center"/>
        <w:rPr>
          <w:sz w:val="32"/>
          <w:szCs w:val="32"/>
        </w:rPr>
      </w:pPr>
      <w:bookmarkStart w:id="0" w:name="_GoBack"/>
      <w:bookmarkEnd w:id="0"/>
      <w:r>
        <w:rPr>
          <w:sz w:val="32"/>
          <w:szCs w:val="32"/>
        </w:rPr>
        <w:t>Name________________________________________</w:t>
      </w:r>
    </w:p>
    <w:p w:rsidR="00E80924" w:rsidRPr="000A56D5" w:rsidRDefault="000A56D5" w:rsidP="000A56D5">
      <w:pPr>
        <w:pStyle w:val="10-DirectionText"/>
        <w:ind w:right="-90"/>
        <w:jc w:val="center"/>
        <w:rPr>
          <w:sz w:val="32"/>
          <w:szCs w:val="32"/>
        </w:rPr>
      </w:pPr>
      <w:r>
        <w:rPr>
          <w:sz w:val="32"/>
          <w:szCs w:val="32"/>
        </w:rPr>
        <w:t xml:space="preserve">Volume </w:t>
      </w:r>
      <w:r w:rsidR="00F86A30" w:rsidRPr="00704FB7">
        <w:rPr>
          <w:sz w:val="32"/>
          <w:szCs w:val="32"/>
        </w:rPr>
        <w:t>Cylinders</w:t>
      </w:r>
      <w:r>
        <w:rPr>
          <w:sz w:val="32"/>
          <w:szCs w:val="32"/>
        </w:rPr>
        <w:t xml:space="preserve">, Pyramids, Cones, and Spheres </w:t>
      </w:r>
    </w:p>
    <w:p w:rsidR="00F86A30" w:rsidRDefault="00F86A30" w:rsidP="00D44AFE">
      <w:pPr>
        <w:pStyle w:val="10-DirectionText"/>
        <w:ind w:right="-270"/>
      </w:pPr>
      <w:r>
        <w:t>Find the volume of each cylinder. G</w:t>
      </w:r>
      <w:r w:rsidR="00D44AFE">
        <w:t xml:space="preserve">ive your answers both in terms </w:t>
      </w:r>
      <w:r>
        <w:t xml:space="preserve">of </w:t>
      </w:r>
      <w:r>
        <w:rPr>
          <w:rStyle w:val="11a-MathPi1Bold"/>
          <w:rFonts w:ascii="Symbol" w:hAnsi="Symbol"/>
          <w:b/>
          <w:bCs/>
        </w:rPr>
        <w:t></w:t>
      </w:r>
      <w:r w:rsidR="00D44AFE">
        <w:t xml:space="preserve"> and </w:t>
      </w:r>
      <w:r>
        <w:t>rounded to the nearest tenth.</w:t>
      </w:r>
    </w:p>
    <w:p w:rsidR="00F86A30" w:rsidRDefault="00704FB7" w:rsidP="00D44AFE">
      <w:pPr>
        <w:pStyle w:val="30-NumQ-2TABcol"/>
        <w:tabs>
          <w:tab w:val="clear" w:pos="5240"/>
          <w:tab w:val="left" w:pos="5220"/>
        </w:tabs>
        <w:spacing w:before="160" w:after="600"/>
      </w:pPr>
      <w:r>
        <w:rPr>
          <w:noProof/>
          <w:sz w:val="20"/>
        </w:rPr>
        <w:drawing>
          <wp:anchor distT="0" distB="0" distL="114300" distR="114300" simplePos="0" relativeHeight="251658240" behindDoc="0" locked="0" layoutInCell="1" allowOverlap="1" wp14:anchorId="076B1965" wp14:editId="32B9EBC5">
            <wp:simplePos x="0" y="0"/>
            <wp:positionH relativeFrom="column">
              <wp:posOffset>262436</wp:posOffset>
            </wp:positionH>
            <wp:positionV relativeFrom="paragraph">
              <wp:posOffset>154759</wp:posOffset>
            </wp:positionV>
            <wp:extent cx="774700" cy="1095375"/>
            <wp:effectExtent l="0" t="0" r="6350" b="9525"/>
            <wp:wrapNone/>
            <wp:docPr id="3" name="Picture 3" descr="Go07an_1006praA_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Go07an_1006praA_03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4700" cy="1095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A56D5">
        <w:t xml:space="preserve">1.  </w:t>
      </w:r>
      <w:r w:rsidR="000A56D5">
        <w:tab/>
      </w:r>
      <w:r w:rsidR="00F86A30">
        <w:tab/>
      </w:r>
      <w:r w:rsidR="00F86A30">
        <w:tab/>
      </w:r>
      <w:r w:rsidR="00D44AFE">
        <w:t xml:space="preserve">   </w:t>
      </w:r>
      <w:r w:rsidR="000A56D5">
        <w:t>2</w:t>
      </w:r>
      <w:r w:rsidR="00F86A30">
        <w:rPr>
          <w:rStyle w:val="01-bold"/>
          <w:b w:val="0"/>
          <w:bCs w:val="0"/>
        </w:rPr>
        <w:t>.</w:t>
      </w:r>
      <w:r w:rsidR="00F86A30">
        <w:tab/>
        <w:t xml:space="preserve">a cylinder with diameter 20 in. </w:t>
      </w:r>
      <w:r w:rsidR="00F86A30">
        <w:br/>
      </w:r>
      <w:r w:rsidR="00F86A30">
        <w:tab/>
      </w:r>
      <w:r w:rsidR="00F86A30">
        <w:tab/>
        <w:t>and height 2 in.</w:t>
      </w:r>
    </w:p>
    <w:p w:rsidR="00D44AFE" w:rsidRDefault="00D44AFE" w:rsidP="00F86A30">
      <w:pPr>
        <w:pStyle w:val="30-NumQ-2TABcol"/>
        <w:spacing w:before="160" w:after="600"/>
      </w:pPr>
    </w:p>
    <w:p w:rsidR="005772B8" w:rsidRDefault="005772B8" w:rsidP="00F86A30"/>
    <w:p w:rsidR="005772B8" w:rsidRDefault="005772B8" w:rsidP="00F86A30"/>
    <w:p w:rsidR="00F86A30" w:rsidRDefault="00F40C9D" w:rsidP="00F86A30">
      <w:r>
        <w:rPr>
          <w:noProof/>
        </w:rPr>
        <w:drawing>
          <wp:anchor distT="0" distB="0" distL="114300" distR="114300" simplePos="0" relativeHeight="251662336" behindDoc="1" locked="0" layoutInCell="1" allowOverlap="1" wp14:anchorId="4F9CA824" wp14:editId="47EB5022">
            <wp:simplePos x="0" y="0"/>
            <wp:positionH relativeFrom="column">
              <wp:posOffset>3012440</wp:posOffset>
            </wp:positionH>
            <wp:positionV relativeFrom="paragraph">
              <wp:posOffset>124837</wp:posOffset>
            </wp:positionV>
            <wp:extent cx="1054100" cy="1069340"/>
            <wp:effectExtent l="0" t="0" r="0" b="0"/>
            <wp:wrapNone/>
            <wp:docPr id="5" name="Picture 5" descr="Go07an_1006praB_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Go07an_1006praB_04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4100" cy="10693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61312" behindDoc="1" locked="0" layoutInCell="1" allowOverlap="1" wp14:anchorId="25BB318A" wp14:editId="19684145">
            <wp:simplePos x="0" y="0"/>
            <wp:positionH relativeFrom="column">
              <wp:posOffset>5457</wp:posOffset>
            </wp:positionH>
            <wp:positionV relativeFrom="paragraph">
              <wp:posOffset>220345</wp:posOffset>
            </wp:positionV>
            <wp:extent cx="960755" cy="1032510"/>
            <wp:effectExtent l="0" t="0" r="0" b="0"/>
            <wp:wrapNone/>
            <wp:docPr id="6" name="Picture 6" descr="Go07an_1006praB_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Go07an_1006praB_03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0755" cy="1032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F86A30" w:rsidRDefault="000A56D5" w:rsidP="00F86A30">
      <w:pPr>
        <w:pStyle w:val="30-NumQ-2TABcol"/>
        <w:spacing w:after="80"/>
        <w:rPr>
          <w:position w:val="80"/>
        </w:rPr>
      </w:pPr>
      <w:r>
        <w:rPr>
          <w:position w:val="80"/>
        </w:rPr>
        <w:t>3</w:t>
      </w:r>
      <w:r w:rsidR="00F86A30">
        <w:rPr>
          <w:position w:val="80"/>
        </w:rPr>
        <w:t>.</w:t>
      </w:r>
      <w:r w:rsidR="00F86A30">
        <w:rPr>
          <w:position w:val="80"/>
        </w:rPr>
        <w:tab/>
      </w:r>
      <w:r w:rsidR="00704FB7">
        <w:rPr>
          <w:position w:val="80"/>
        </w:rPr>
        <w:t xml:space="preserve">                  </w:t>
      </w:r>
      <w:r w:rsidR="00F86A30">
        <w:rPr>
          <w:position w:val="80"/>
        </w:rPr>
        <w:tab/>
      </w:r>
      <w:r>
        <w:rPr>
          <w:position w:val="80"/>
        </w:rPr>
        <w:t>4</w:t>
      </w:r>
      <w:r w:rsidR="00F86A30">
        <w:rPr>
          <w:rStyle w:val="01-bold"/>
          <w:b w:val="0"/>
          <w:bCs w:val="0"/>
          <w:position w:val="80"/>
        </w:rPr>
        <w:t>.</w:t>
      </w:r>
      <w:r w:rsidR="00F86A30">
        <w:rPr>
          <w:position w:val="80"/>
        </w:rPr>
        <w:tab/>
      </w:r>
    </w:p>
    <w:p w:rsidR="00D44AFE" w:rsidRDefault="00D44AFE" w:rsidP="00F86A30">
      <w:pPr>
        <w:pStyle w:val="30-NumQ-2TABcol"/>
        <w:spacing w:after="80"/>
      </w:pPr>
    </w:p>
    <w:p w:rsidR="00F86A30" w:rsidRDefault="00F86A30" w:rsidP="00F86A30">
      <w:pPr>
        <w:pStyle w:val="31-WOR-2TABcol"/>
      </w:pPr>
    </w:p>
    <w:p w:rsidR="005772B8" w:rsidRDefault="005772B8" w:rsidP="00F86A30">
      <w:pPr>
        <w:pStyle w:val="31-WOR-2TABcol"/>
      </w:pPr>
    </w:p>
    <w:p w:rsidR="005772B8" w:rsidRDefault="005772B8" w:rsidP="00F86A30">
      <w:pPr>
        <w:pStyle w:val="31-WOR-2TABcol"/>
      </w:pPr>
    </w:p>
    <w:p w:rsidR="005772B8" w:rsidRDefault="005772B8" w:rsidP="00F86A30">
      <w:pPr>
        <w:pStyle w:val="31-WOR-2TABcol"/>
      </w:pPr>
    </w:p>
    <w:p w:rsidR="00F86A30" w:rsidRDefault="00E80924" w:rsidP="00F86A30">
      <w:pPr>
        <w:pStyle w:val="20-NumQuestion"/>
      </w:pPr>
      <w:r>
        <w:rPr>
          <w:noProof/>
        </w:rPr>
        <w:drawing>
          <wp:anchor distT="0" distB="0" distL="114300" distR="114300" simplePos="0" relativeHeight="251660288" behindDoc="1" locked="0" layoutInCell="1" allowOverlap="1" wp14:anchorId="4DC15E76" wp14:editId="0E51C0B1">
            <wp:simplePos x="0" y="0"/>
            <wp:positionH relativeFrom="column">
              <wp:posOffset>5120368</wp:posOffset>
            </wp:positionH>
            <wp:positionV relativeFrom="paragraph">
              <wp:posOffset>283301</wp:posOffset>
            </wp:positionV>
            <wp:extent cx="744583" cy="1129284"/>
            <wp:effectExtent l="0" t="0" r="0" b="0"/>
            <wp:wrapNone/>
            <wp:docPr id="9" name="Picture 9" descr="Go07an_1006prob_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Go07an_1006prob_01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4583" cy="112928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A56D5">
        <w:t>5</w:t>
      </w:r>
      <w:r>
        <w:t xml:space="preserve">.  </w:t>
      </w:r>
      <w:r w:rsidR="00F86A30">
        <w:t>A cylindrical juice container has the di</w:t>
      </w:r>
      <w:r>
        <w:t xml:space="preserve">mensions shown. About how many </w:t>
      </w:r>
      <w:r w:rsidR="00F86A30">
        <w:t xml:space="preserve">cups of juice does this container hold? </w:t>
      </w:r>
      <w:r w:rsidR="00F86A30">
        <w:br/>
        <w:t>(</w:t>
      </w:r>
      <w:r w:rsidR="00F86A30">
        <w:rPr>
          <w:rStyle w:val="02-italic"/>
        </w:rPr>
        <w:t>Hint:</w:t>
      </w:r>
      <w:r w:rsidR="00F86A30">
        <w:t xml:space="preserve"> 1 cup </w:t>
      </w:r>
      <w:r w:rsidR="00F86A30">
        <w:rPr>
          <w:rFonts w:ascii="Symbol" w:hAnsi="Symbol"/>
        </w:rPr>
        <w:sym w:font="Symbol" w:char="F0BB"/>
      </w:r>
      <w:r w:rsidR="00F86A30">
        <w:t xml:space="preserve"> 14.44 in</w:t>
      </w:r>
      <w:r w:rsidR="00F86A30">
        <w:rPr>
          <w:vertAlign w:val="superscript"/>
        </w:rPr>
        <w:t>3</w:t>
      </w:r>
      <w:r w:rsidR="00F86A30">
        <w:t>)</w:t>
      </w:r>
    </w:p>
    <w:p w:rsidR="00F86A30" w:rsidRDefault="00F86A30" w:rsidP="00F86A30">
      <w:pPr>
        <w:pStyle w:val="20-NumQuestion"/>
        <w:spacing w:after="80"/>
        <w:jc w:val="center"/>
      </w:pPr>
    </w:p>
    <w:p w:rsidR="00704FB7" w:rsidRDefault="00704FB7" w:rsidP="00F86A30">
      <w:pPr>
        <w:pStyle w:val="20-NumQuestion"/>
        <w:spacing w:after="80"/>
        <w:jc w:val="center"/>
      </w:pPr>
    </w:p>
    <w:p w:rsidR="005772B8" w:rsidRDefault="005772B8" w:rsidP="00F86A30">
      <w:pPr>
        <w:pStyle w:val="20-NumQuestion"/>
        <w:spacing w:after="80"/>
        <w:jc w:val="center"/>
      </w:pPr>
    </w:p>
    <w:p w:rsidR="005772B8" w:rsidRDefault="005772B8" w:rsidP="00F86A30">
      <w:pPr>
        <w:pStyle w:val="20-NumQuestion"/>
        <w:spacing w:after="80"/>
        <w:jc w:val="center"/>
      </w:pPr>
    </w:p>
    <w:p w:rsidR="005772B8" w:rsidRDefault="005772B8" w:rsidP="00F86A30">
      <w:pPr>
        <w:pStyle w:val="20-NumQuestion"/>
        <w:spacing w:after="80"/>
        <w:jc w:val="center"/>
      </w:pPr>
    </w:p>
    <w:p w:rsidR="00704FB7" w:rsidRDefault="00704FB7" w:rsidP="00F86A30">
      <w:pPr>
        <w:pStyle w:val="20-NumQuestion"/>
        <w:spacing w:after="80"/>
        <w:jc w:val="center"/>
      </w:pPr>
    </w:p>
    <w:p w:rsidR="00704FB7" w:rsidRDefault="00704FB7" w:rsidP="00F86A30">
      <w:pPr>
        <w:pStyle w:val="20-NumQuestion"/>
        <w:spacing w:after="80"/>
        <w:jc w:val="center"/>
      </w:pPr>
    </w:p>
    <w:p w:rsidR="00E4619A" w:rsidRDefault="000A56D5" w:rsidP="00E80924">
      <w:pPr>
        <w:pStyle w:val="20-NumQuestion"/>
        <w:tabs>
          <w:tab w:val="left" w:pos="6663"/>
          <w:tab w:val="right" w:leader="underscore" w:pos="9360"/>
        </w:tabs>
        <w:spacing w:before="60"/>
      </w:pPr>
      <w:r>
        <w:t>6.  A cylinder has a radius of 6 inches and a volume of 36</w:t>
      </w:r>
      <w:r w:rsidR="0016211D" w:rsidRPr="0016211D">
        <w:rPr>
          <w:position w:val="-6"/>
        </w:rPr>
        <w:object w:dxaOrig="22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5pt;height:11.5pt" o:ole="">
            <v:imagedata r:id="rId10" o:title=""/>
          </v:shape>
          <o:OLEObject Type="Embed" ProgID="Equation.DSMT4" ShapeID="_x0000_i1025" DrawAspect="Content" ObjectID="_1601467177" r:id="rId11"/>
        </w:object>
      </w:r>
      <w:r w:rsidR="0016211D" w:rsidRPr="0016211D">
        <w:rPr>
          <w:position w:val="-6"/>
        </w:rPr>
        <w:object w:dxaOrig="340" w:dyaOrig="320">
          <v:shape id="_x0000_i1026" type="#_x0000_t75" style="width:16pt;height:16pt" o:ole="">
            <v:imagedata r:id="rId12" o:title=""/>
          </v:shape>
          <o:OLEObject Type="Embed" ProgID="Equation.DSMT4" ShapeID="_x0000_i1026" DrawAspect="Content" ObjectID="_1601467178" r:id="rId13"/>
        </w:object>
      </w:r>
      <w:r w:rsidR="0016211D">
        <w:t>.  What is the cylinder’s height?</w:t>
      </w:r>
    </w:p>
    <w:p w:rsidR="003D4DB2" w:rsidRDefault="003D4DB2" w:rsidP="00D44AFE">
      <w:pPr>
        <w:pStyle w:val="20-NumQuestion"/>
        <w:tabs>
          <w:tab w:val="left" w:pos="6663"/>
          <w:tab w:val="right" w:leader="underscore" w:pos="9360"/>
        </w:tabs>
        <w:spacing w:before="60"/>
        <w:ind w:left="0" w:firstLine="0"/>
      </w:pPr>
    </w:p>
    <w:p w:rsidR="003D4DB2" w:rsidRDefault="003D4DB2" w:rsidP="00E80924">
      <w:pPr>
        <w:pStyle w:val="20-NumQuestion"/>
        <w:tabs>
          <w:tab w:val="left" w:pos="6663"/>
          <w:tab w:val="right" w:leader="underscore" w:pos="9360"/>
        </w:tabs>
        <w:spacing w:before="60"/>
      </w:pPr>
    </w:p>
    <w:p w:rsidR="005772B8" w:rsidRDefault="005772B8" w:rsidP="00E80924">
      <w:pPr>
        <w:pStyle w:val="20-NumQuestion"/>
        <w:tabs>
          <w:tab w:val="left" w:pos="6663"/>
          <w:tab w:val="right" w:leader="underscore" w:pos="9360"/>
        </w:tabs>
        <w:spacing w:before="60"/>
      </w:pPr>
    </w:p>
    <w:p w:rsidR="005772B8" w:rsidRDefault="005772B8" w:rsidP="00E80924">
      <w:pPr>
        <w:pStyle w:val="20-NumQuestion"/>
        <w:tabs>
          <w:tab w:val="left" w:pos="6663"/>
          <w:tab w:val="right" w:leader="underscore" w:pos="9360"/>
        </w:tabs>
        <w:spacing w:before="60"/>
      </w:pPr>
    </w:p>
    <w:p w:rsidR="005772B8" w:rsidRDefault="005772B8" w:rsidP="00E80924">
      <w:pPr>
        <w:pStyle w:val="20-NumQuestion"/>
        <w:tabs>
          <w:tab w:val="left" w:pos="6663"/>
          <w:tab w:val="right" w:leader="underscore" w:pos="9360"/>
        </w:tabs>
        <w:spacing w:before="60"/>
      </w:pPr>
    </w:p>
    <w:p w:rsidR="005772B8" w:rsidRDefault="005772B8" w:rsidP="00E80924">
      <w:pPr>
        <w:pStyle w:val="20-NumQuestion"/>
        <w:tabs>
          <w:tab w:val="left" w:pos="6663"/>
          <w:tab w:val="right" w:leader="underscore" w:pos="9360"/>
        </w:tabs>
        <w:spacing w:before="60"/>
      </w:pPr>
    </w:p>
    <w:p w:rsidR="005772B8" w:rsidRDefault="005772B8" w:rsidP="00E80924">
      <w:pPr>
        <w:pStyle w:val="20-NumQuestion"/>
        <w:tabs>
          <w:tab w:val="left" w:pos="6663"/>
          <w:tab w:val="right" w:leader="underscore" w:pos="9360"/>
        </w:tabs>
        <w:spacing w:before="60"/>
      </w:pPr>
    </w:p>
    <w:p w:rsidR="00BE5C42" w:rsidRDefault="00BE5C42" w:rsidP="00E80924">
      <w:pPr>
        <w:pStyle w:val="20-NumQuestion"/>
        <w:tabs>
          <w:tab w:val="left" w:pos="6663"/>
          <w:tab w:val="right" w:leader="underscore" w:pos="9360"/>
        </w:tabs>
        <w:spacing w:before="60"/>
      </w:pPr>
      <w:r>
        <w:t>7.  A cylinder’s base has a circumference of 18</w:t>
      </w:r>
      <w:r w:rsidRPr="0016211D">
        <w:rPr>
          <w:position w:val="-6"/>
        </w:rPr>
        <w:object w:dxaOrig="220" w:dyaOrig="220">
          <v:shape id="_x0000_i1027" type="#_x0000_t75" style="width:11.5pt;height:11.5pt" o:ole="">
            <v:imagedata r:id="rId10" o:title=""/>
          </v:shape>
          <o:OLEObject Type="Embed" ProgID="Equation.DSMT4" ShapeID="_x0000_i1027" DrawAspect="Content" ObjectID="_1601467179" r:id="rId14"/>
        </w:object>
      </w:r>
      <w:r>
        <w:t>ft.  The cylinder’s height is 10 ft.  What is its volume?</w:t>
      </w:r>
    </w:p>
    <w:p w:rsidR="003051BE" w:rsidRDefault="003051BE" w:rsidP="005302DD">
      <w:pPr>
        <w:pStyle w:val="20-NumQuestion"/>
        <w:tabs>
          <w:tab w:val="left" w:pos="6663"/>
          <w:tab w:val="right" w:leader="underscore" w:pos="9360"/>
        </w:tabs>
        <w:spacing w:before="60"/>
        <w:ind w:left="0" w:firstLine="0"/>
      </w:pPr>
    </w:p>
    <w:p w:rsidR="005772B8" w:rsidRDefault="005772B8" w:rsidP="00BD5541">
      <w:pPr>
        <w:spacing w:before="240" w:after="0" w:line="270" w:lineRule="atLeast"/>
        <w:ind w:right="-180"/>
        <w:rPr>
          <w:rFonts w:ascii="Arial" w:eastAsia="Times New Roman" w:hAnsi="Arial" w:cs="Arial"/>
          <w:bCs/>
        </w:rPr>
      </w:pPr>
    </w:p>
    <w:p w:rsidR="005772B8" w:rsidRDefault="005772B8" w:rsidP="00BD5541">
      <w:pPr>
        <w:spacing w:before="240" w:after="0" w:line="270" w:lineRule="atLeast"/>
        <w:ind w:right="-180"/>
        <w:rPr>
          <w:rFonts w:ascii="Arial" w:eastAsia="Times New Roman" w:hAnsi="Arial" w:cs="Arial"/>
          <w:bCs/>
        </w:rPr>
      </w:pPr>
    </w:p>
    <w:p w:rsidR="00BD5541" w:rsidRDefault="00BD5541" w:rsidP="00BD5541">
      <w:pPr>
        <w:spacing w:before="240" w:after="0" w:line="270" w:lineRule="atLeast"/>
        <w:ind w:right="-180"/>
        <w:rPr>
          <w:rFonts w:ascii="Arial" w:eastAsia="Times New Roman" w:hAnsi="Arial" w:cs="Arial"/>
          <w:bCs/>
        </w:rPr>
      </w:pPr>
      <w:r>
        <w:rPr>
          <w:rFonts w:ascii="Arial" w:eastAsia="Times New Roman" w:hAnsi="Arial" w:cs="Arial"/>
          <w:bCs/>
        </w:rPr>
        <w:t xml:space="preserve">8.    </w:t>
      </w:r>
      <w:r w:rsidRPr="00BD5541">
        <w:rPr>
          <w:rFonts w:ascii="Arial" w:eastAsia="Times New Roman" w:hAnsi="Arial" w:cs="Arial"/>
          <w:bCs/>
        </w:rPr>
        <w:t xml:space="preserve">The figure shows a can of three balls. The can is just large enough so that the tennis balls </w:t>
      </w:r>
    </w:p>
    <w:p w:rsidR="00BD5541" w:rsidRPr="00BD5541" w:rsidRDefault="00BD5541" w:rsidP="00BD5541">
      <w:pPr>
        <w:spacing w:after="0" w:line="270" w:lineRule="atLeast"/>
        <w:ind w:right="-180"/>
        <w:rPr>
          <w:rFonts w:ascii="Arial" w:eastAsia="Times New Roman" w:hAnsi="Arial" w:cs="Arial"/>
          <w:bCs/>
        </w:rPr>
      </w:pPr>
      <w:r>
        <w:rPr>
          <w:rFonts w:ascii="Arial" w:eastAsia="Times New Roman" w:hAnsi="Arial" w:cs="Arial"/>
          <w:bCs/>
        </w:rPr>
        <w:t xml:space="preserve">will fit </w:t>
      </w:r>
      <w:r w:rsidRPr="00BD5541">
        <w:rPr>
          <w:rFonts w:ascii="Arial" w:eastAsia="Times New Roman" w:hAnsi="Arial" w:cs="Arial"/>
          <w:bCs/>
        </w:rPr>
        <w:t xml:space="preserve">inside with the lid on. The diameter of each </w:t>
      </w:r>
      <w:r w:rsidRPr="00BD5541">
        <w:rPr>
          <w:rFonts w:ascii="Arial" w:eastAsia="Times New Roman" w:hAnsi="Arial" w:cs="Arial"/>
          <w:bCs/>
          <w:spacing w:val="-4"/>
        </w:rPr>
        <w:t xml:space="preserve">ball is 4 in. </w:t>
      </w:r>
      <w:r w:rsidRPr="00BD5541">
        <w:rPr>
          <w:rFonts w:ascii="Arial" w:eastAsia="Times New Roman" w:hAnsi="Arial" w:cs="Arial"/>
          <w:b/>
          <w:bCs/>
        </w:rPr>
        <w:t xml:space="preserve">   </w:t>
      </w:r>
    </w:p>
    <w:p w:rsidR="00BD5541" w:rsidRPr="00BD5541" w:rsidRDefault="005772B8" w:rsidP="00BD5541">
      <w:pPr>
        <w:tabs>
          <w:tab w:val="right" w:pos="320"/>
          <w:tab w:val="left" w:pos="420"/>
          <w:tab w:val="left" w:pos="6804"/>
          <w:tab w:val="right" w:leader="underscore" w:pos="9360"/>
        </w:tabs>
        <w:spacing w:before="80" w:after="0" w:line="270" w:lineRule="atLeast"/>
        <w:ind w:left="420" w:hanging="420"/>
        <w:rPr>
          <w:rFonts w:ascii="Arial" w:eastAsia="Times New Roman" w:hAnsi="Arial" w:cs="Arial"/>
        </w:rPr>
      </w:pPr>
      <w:r>
        <w:rPr>
          <w:bCs/>
          <w:noProof/>
        </w:rPr>
        <w:drawing>
          <wp:anchor distT="0" distB="0" distL="114300" distR="114300" simplePos="0" relativeHeight="251637248" behindDoc="1" locked="0" layoutInCell="1" allowOverlap="1">
            <wp:simplePos x="0" y="0"/>
            <wp:positionH relativeFrom="column">
              <wp:posOffset>6262370</wp:posOffset>
            </wp:positionH>
            <wp:positionV relativeFrom="paragraph">
              <wp:posOffset>53975</wp:posOffset>
            </wp:positionV>
            <wp:extent cx="262255" cy="847725"/>
            <wp:effectExtent l="0" t="0" r="4445" b="9525"/>
            <wp:wrapTight wrapText="bothSides">
              <wp:wrapPolygon edited="0">
                <wp:start x="0" y="0"/>
                <wp:lineTo x="0" y="21357"/>
                <wp:lineTo x="20397" y="21357"/>
                <wp:lineTo x="20397" y="0"/>
                <wp:lineTo x="0" y="0"/>
              </wp:wrapPolygon>
            </wp:wrapTight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2255" cy="8477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</wp:anchor>
        </w:drawing>
      </w:r>
      <w:r w:rsidR="00BD5541" w:rsidRPr="00BD5541">
        <w:rPr>
          <w:rFonts w:ascii="Arial" w:eastAsia="Times New Roman" w:hAnsi="Arial" w:cs="Arial"/>
        </w:rPr>
        <w:t xml:space="preserve">     a.  Find the total volume of the can.               b.  Find the volume of empty space inside the can.</w:t>
      </w:r>
      <w:r w:rsidR="00BD5541" w:rsidRPr="00BD5541">
        <w:rPr>
          <w:rFonts w:ascii="Arial" w:eastAsia="Times New Roman" w:hAnsi="Arial" w:cs="Arial"/>
        </w:rPr>
        <w:tab/>
      </w:r>
    </w:p>
    <w:p w:rsidR="00BD5541" w:rsidRPr="00BD5541" w:rsidRDefault="00BD5541" w:rsidP="00BD5541">
      <w:pPr>
        <w:tabs>
          <w:tab w:val="right" w:pos="320"/>
          <w:tab w:val="left" w:pos="420"/>
          <w:tab w:val="right" w:pos="9360"/>
        </w:tabs>
        <w:spacing w:before="40" w:after="0" w:line="270" w:lineRule="atLeast"/>
        <w:ind w:left="420" w:hanging="420"/>
        <w:rPr>
          <w:rFonts w:ascii="Arial" w:eastAsia="Times New Roman" w:hAnsi="Arial" w:cs="Arial"/>
        </w:rPr>
      </w:pPr>
    </w:p>
    <w:p w:rsidR="00E4619A" w:rsidRDefault="00E4619A" w:rsidP="003D4DB2">
      <w:pPr>
        <w:pStyle w:val="20-NumQuestion"/>
        <w:ind w:left="0" w:firstLine="0"/>
      </w:pPr>
    </w:p>
    <w:p w:rsidR="005772B8" w:rsidRDefault="005772B8" w:rsidP="00E80924">
      <w:pPr>
        <w:pStyle w:val="20-NumQuestion"/>
      </w:pPr>
    </w:p>
    <w:p w:rsidR="005772B8" w:rsidRDefault="005772B8" w:rsidP="00E80924">
      <w:pPr>
        <w:pStyle w:val="20-NumQuestion"/>
      </w:pPr>
    </w:p>
    <w:p w:rsidR="005772B8" w:rsidRDefault="005772B8" w:rsidP="00E80924">
      <w:pPr>
        <w:pStyle w:val="20-NumQuestion"/>
      </w:pPr>
    </w:p>
    <w:p w:rsidR="005772B8" w:rsidRDefault="005772B8" w:rsidP="00E80924">
      <w:pPr>
        <w:pStyle w:val="20-NumQuestion"/>
      </w:pPr>
    </w:p>
    <w:p w:rsidR="005772B8" w:rsidRDefault="005772B8" w:rsidP="00E80924">
      <w:pPr>
        <w:pStyle w:val="20-NumQuestion"/>
      </w:pPr>
    </w:p>
    <w:p w:rsidR="00E4619A" w:rsidRDefault="00BD5541" w:rsidP="00E80924">
      <w:pPr>
        <w:pStyle w:val="20-NumQuestion"/>
      </w:pPr>
      <w:r>
        <w:t>9</w:t>
      </w:r>
      <w:r w:rsidR="00E4619A">
        <w:t xml:space="preserve">.  </w:t>
      </w:r>
      <w:r w:rsidR="003051BE">
        <w:t>The cylinder below is inscribed in a cube.  Find the volume of the cylinder.</w:t>
      </w:r>
    </w:p>
    <w:p w:rsidR="00E4619A" w:rsidRDefault="00D44AFE" w:rsidP="00E80924">
      <w:pPr>
        <w:pStyle w:val="20-NumQuestion"/>
        <w:rPr>
          <w:spacing w:val="-2"/>
        </w:rPr>
      </w:pPr>
      <w:r>
        <w:rPr>
          <w:noProof/>
          <w:spacing w:val="-4"/>
        </w:rPr>
        <w:drawing>
          <wp:anchor distT="0" distB="0" distL="114300" distR="114300" simplePos="0" relativeHeight="251656192" behindDoc="1" locked="0" layoutInCell="1" allowOverlap="1" wp14:anchorId="48AEE1EE" wp14:editId="781E33BC">
            <wp:simplePos x="0" y="0"/>
            <wp:positionH relativeFrom="column">
              <wp:posOffset>156705</wp:posOffset>
            </wp:positionH>
            <wp:positionV relativeFrom="paragraph">
              <wp:posOffset>69577</wp:posOffset>
            </wp:positionV>
            <wp:extent cx="1084217" cy="887087"/>
            <wp:effectExtent l="0" t="0" r="1905" b="8890"/>
            <wp:wrapNone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4217" cy="887087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E4619A" w:rsidRDefault="00E4619A" w:rsidP="00E80924">
      <w:pPr>
        <w:pStyle w:val="20-NumQuestion"/>
        <w:rPr>
          <w:spacing w:val="-2"/>
        </w:rPr>
      </w:pPr>
    </w:p>
    <w:p w:rsidR="003411D1" w:rsidRDefault="003411D1" w:rsidP="00D44AFE">
      <w:pPr>
        <w:pStyle w:val="20-NumQuestion"/>
        <w:ind w:left="0" w:firstLine="0"/>
        <w:rPr>
          <w:spacing w:val="-2"/>
        </w:rPr>
      </w:pPr>
    </w:p>
    <w:p w:rsidR="003411D1" w:rsidRDefault="003411D1" w:rsidP="00E80924">
      <w:pPr>
        <w:pStyle w:val="20-NumQuestion"/>
        <w:rPr>
          <w:spacing w:val="-2"/>
        </w:rPr>
      </w:pPr>
    </w:p>
    <w:p w:rsidR="00BD5541" w:rsidRDefault="00BD5541" w:rsidP="00FE3853">
      <w:pPr>
        <w:pStyle w:val="10-DirectionText"/>
      </w:pPr>
    </w:p>
    <w:p w:rsidR="005772B8" w:rsidRDefault="005772B8" w:rsidP="00FE3853">
      <w:pPr>
        <w:pStyle w:val="10-DirectionText"/>
      </w:pPr>
    </w:p>
    <w:p w:rsidR="00FE3853" w:rsidRDefault="00FE3853" w:rsidP="00FE3853">
      <w:pPr>
        <w:pStyle w:val="10-DirectionText"/>
      </w:pPr>
      <w:r>
        <w:rPr>
          <w:noProof/>
        </w:rPr>
        <w:drawing>
          <wp:anchor distT="0" distB="0" distL="114300" distR="114300" simplePos="0" relativeHeight="251653120" behindDoc="1" locked="0" layoutInCell="1" allowOverlap="1" wp14:anchorId="23023287" wp14:editId="26591CCB">
            <wp:simplePos x="0" y="0"/>
            <wp:positionH relativeFrom="column">
              <wp:posOffset>3570605</wp:posOffset>
            </wp:positionH>
            <wp:positionV relativeFrom="paragraph">
              <wp:posOffset>54610</wp:posOffset>
            </wp:positionV>
            <wp:extent cx="812800" cy="923925"/>
            <wp:effectExtent l="0" t="0" r="6350" b="9525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12800" cy="9239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>Find the volume of each pyramid.</w:t>
      </w:r>
    </w:p>
    <w:p w:rsidR="00FE3853" w:rsidRDefault="00BD5541" w:rsidP="00FE3853">
      <w:pPr>
        <w:pStyle w:val="30-NumQ-2TABcol"/>
        <w:spacing w:after="80"/>
      </w:pPr>
      <w:r>
        <w:tab/>
        <w:t>10</w:t>
      </w:r>
      <w:r w:rsidR="00FE3853">
        <w:t>.</w:t>
      </w:r>
      <w:r w:rsidR="00FE3853">
        <w:tab/>
      </w:r>
      <w:r w:rsidR="00FE3853">
        <w:rPr>
          <w:noProof/>
        </w:rPr>
        <w:drawing>
          <wp:inline distT="0" distB="0" distL="0" distR="0" wp14:anchorId="43B2509E" wp14:editId="2ACB9212">
            <wp:extent cx="1133475" cy="752475"/>
            <wp:effectExtent l="0" t="0" r="9525" b="9525"/>
            <wp:docPr id="2" name="Picture 2" descr="Go07an_1007praA_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Go07an_1007praA_01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3475" cy="752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E3853">
        <w:tab/>
      </w:r>
      <w:r>
        <w:rPr>
          <w:rStyle w:val="01-bold"/>
          <w:b w:val="0"/>
          <w:bCs w:val="0"/>
        </w:rPr>
        <w:t>11</w:t>
      </w:r>
      <w:r w:rsidR="00FE3853">
        <w:rPr>
          <w:rStyle w:val="01-bold"/>
          <w:b w:val="0"/>
          <w:bCs w:val="0"/>
        </w:rPr>
        <w:t>.</w:t>
      </w:r>
      <w:r w:rsidR="00FE3853">
        <w:tab/>
      </w:r>
    </w:p>
    <w:p w:rsidR="00FE3853" w:rsidRDefault="00FE3853" w:rsidP="00FE3853">
      <w:pPr>
        <w:pStyle w:val="30-NumQ-2TABcol"/>
      </w:pPr>
      <w:r>
        <w:tab/>
      </w:r>
      <w:r>
        <w:tab/>
        <w:t>the rectangular pyramid</w:t>
      </w:r>
      <w:r>
        <w:tab/>
      </w:r>
      <w:r>
        <w:tab/>
        <w:t>the right triangular pyramid</w:t>
      </w:r>
    </w:p>
    <w:p w:rsidR="005772B8" w:rsidRDefault="005772B8" w:rsidP="00FE3853">
      <w:pPr>
        <w:pStyle w:val="10-DirectionText"/>
        <w:ind w:right="-720"/>
      </w:pPr>
    </w:p>
    <w:p w:rsidR="005772B8" w:rsidRDefault="005772B8" w:rsidP="00FE3853">
      <w:pPr>
        <w:pStyle w:val="10-DirectionText"/>
        <w:ind w:right="-720"/>
      </w:pPr>
    </w:p>
    <w:p w:rsidR="005772B8" w:rsidRDefault="005772B8" w:rsidP="00FE3853">
      <w:pPr>
        <w:pStyle w:val="10-DirectionText"/>
        <w:ind w:right="-720"/>
      </w:pPr>
    </w:p>
    <w:p w:rsidR="00FE3853" w:rsidRDefault="00FE3853" w:rsidP="00FE3853">
      <w:pPr>
        <w:pStyle w:val="10-DirectionText"/>
        <w:ind w:right="-720"/>
      </w:pPr>
      <w:r>
        <w:t xml:space="preserve">Find the volume of each cone. Give your answers both in terms of </w:t>
      </w:r>
      <w:r>
        <w:rPr>
          <w:rStyle w:val="11a-MathPi1Bold"/>
          <w:rFonts w:ascii="Symbol" w:hAnsi="Symbol"/>
        </w:rPr>
        <w:t></w:t>
      </w:r>
      <w:r>
        <w:t xml:space="preserve"> and rounded to the nearest tenth.</w:t>
      </w:r>
    </w:p>
    <w:p w:rsidR="00FE3853" w:rsidRDefault="00FE3853" w:rsidP="00FE3853">
      <w:pPr>
        <w:pStyle w:val="30-NumQ-2TABcol"/>
        <w:spacing w:after="640"/>
      </w:pPr>
      <w:r>
        <w:rPr>
          <w:noProof/>
        </w:rPr>
        <w:drawing>
          <wp:anchor distT="0" distB="0" distL="114300" distR="114300" simplePos="0" relativeHeight="251654144" behindDoc="1" locked="0" layoutInCell="1" allowOverlap="1" wp14:anchorId="6505496B" wp14:editId="16DE6F9E">
            <wp:simplePos x="0" y="0"/>
            <wp:positionH relativeFrom="column">
              <wp:posOffset>0</wp:posOffset>
            </wp:positionH>
            <wp:positionV relativeFrom="paragraph">
              <wp:posOffset>55611</wp:posOffset>
            </wp:positionV>
            <wp:extent cx="1054100" cy="774700"/>
            <wp:effectExtent l="0" t="0" r="0" b="6350"/>
            <wp:wrapNone/>
            <wp:docPr id="7" name="Picture 7" descr="Go07an_1007praB_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Go07an_1007praB_03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4100" cy="774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ab/>
      </w:r>
      <w:r w:rsidR="00BD5541">
        <w:t>12</w:t>
      </w:r>
      <w:r>
        <w:t>.</w:t>
      </w:r>
      <w:r>
        <w:tab/>
      </w:r>
      <w:r>
        <w:tab/>
      </w:r>
      <w:r w:rsidR="00BD5541">
        <w:t>13</w:t>
      </w:r>
      <w:r>
        <w:rPr>
          <w:rStyle w:val="01-bold"/>
          <w:b w:val="0"/>
          <w:bCs w:val="0"/>
        </w:rPr>
        <w:t>.</w:t>
      </w:r>
      <w:r>
        <w:tab/>
        <w:t xml:space="preserve">a cone with diameter 15 yd and </w:t>
      </w:r>
      <w:r>
        <w:br/>
      </w:r>
      <w:r>
        <w:tab/>
      </w:r>
      <w:r>
        <w:tab/>
        <w:t>height 10 yd</w:t>
      </w:r>
    </w:p>
    <w:p w:rsidR="00D44AFE" w:rsidRDefault="00D44AFE" w:rsidP="00FE3853">
      <w:pPr>
        <w:pStyle w:val="10-DirectionText"/>
      </w:pPr>
    </w:p>
    <w:p w:rsidR="005772B8" w:rsidRDefault="005772B8" w:rsidP="00FE3853">
      <w:pPr>
        <w:pStyle w:val="10-DirectionText"/>
      </w:pPr>
    </w:p>
    <w:p w:rsidR="00E80C68" w:rsidRDefault="00E80C68" w:rsidP="00FE3853">
      <w:pPr>
        <w:pStyle w:val="10-DirectionText"/>
      </w:pPr>
    </w:p>
    <w:p w:rsidR="00FE3853" w:rsidRDefault="00BD5541" w:rsidP="00FE3853">
      <w:pPr>
        <w:pStyle w:val="10-DirectionText"/>
      </w:pPr>
      <w:r>
        <w:t xml:space="preserve">14.  </w:t>
      </w:r>
      <w:r w:rsidR="00FE3853">
        <w:t xml:space="preserve">Find each measurement. Give your answers in terms of </w:t>
      </w:r>
      <w:r w:rsidR="00FE3853">
        <w:rPr>
          <w:rStyle w:val="11a-MathPi1Bold"/>
          <w:rFonts w:ascii="Symbol" w:hAnsi="Symbol"/>
        </w:rPr>
        <w:t></w:t>
      </w:r>
      <w:r w:rsidR="00FE3853">
        <w:t>.</w:t>
      </w:r>
    </w:p>
    <w:p w:rsidR="00FE3853" w:rsidRDefault="00FE3853" w:rsidP="00FE3853">
      <w:pPr>
        <w:pStyle w:val="30-NumQ-2TABcol"/>
        <w:spacing w:after="80"/>
      </w:pPr>
      <w:r>
        <w:rPr>
          <w:position w:val="100"/>
        </w:rPr>
        <w:tab/>
      </w:r>
      <w:r w:rsidR="00BD5541">
        <w:rPr>
          <w:position w:val="100"/>
        </w:rPr>
        <w:t>a</w:t>
      </w:r>
      <w:r>
        <w:rPr>
          <w:position w:val="100"/>
        </w:rPr>
        <w:t>.</w:t>
      </w:r>
      <w:r>
        <w:rPr>
          <w:position w:val="100"/>
        </w:rPr>
        <w:tab/>
      </w:r>
      <w:r>
        <w:rPr>
          <w:noProof/>
        </w:rPr>
        <w:drawing>
          <wp:inline distT="0" distB="0" distL="0" distR="0" wp14:anchorId="33A2972B" wp14:editId="7F8E1167">
            <wp:extent cx="771525" cy="771525"/>
            <wp:effectExtent l="0" t="0" r="9525" b="9525"/>
            <wp:docPr id="12" name="Picture 12" descr="Go07an_1008praA_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Go07an_1008praA_01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1525" cy="771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 w:rsidR="00BD5541">
        <w:rPr>
          <w:rStyle w:val="01-bold"/>
          <w:b w:val="0"/>
          <w:bCs w:val="0"/>
          <w:position w:val="100"/>
        </w:rPr>
        <w:t>b</w:t>
      </w:r>
      <w:r>
        <w:rPr>
          <w:rStyle w:val="01-bold"/>
          <w:b w:val="0"/>
          <w:bCs w:val="0"/>
          <w:position w:val="100"/>
        </w:rPr>
        <w:t>.</w:t>
      </w:r>
      <w:r>
        <w:rPr>
          <w:position w:val="100"/>
        </w:rPr>
        <w:tab/>
      </w:r>
      <w:r>
        <w:rPr>
          <w:noProof/>
        </w:rPr>
        <w:drawing>
          <wp:inline distT="0" distB="0" distL="0" distR="0" wp14:anchorId="083E92E2" wp14:editId="6395A252">
            <wp:extent cx="1162050" cy="771525"/>
            <wp:effectExtent l="0" t="0" r="0" b="9525"/>
            <wp:docPr id="8" name="Picture 8" descr="Go07an_1008praA_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Go07an_1008praA_02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2050" cy="771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E3853" w:rsidRDefault="00FE3853" w:rsidP="00FE3853">
      <w:pPr>
        <w:pStyle w:val="30-NumQ-2TABcol"/>
      </w:pPr>
      <w:r>
        <w:tab/>
      </w:r>
      <w:r>
        <w:tab/>
        <w:t>the volume of the sphere</w:t>
      </w:r>
      <w:r>
        <w:tab/>
      </w:r>
      <w:r>
        <w:tab/>
        <w:t>the volume of the hemisphere</w:t>
      </w:r>
    </w:p>
    <w:p w:rsidR="00FE3853" w:rsidRDefault="00FE3853" w:rsidP="00FE3853">
      <w:pPr>
        <w:pStyle w:val="30-NumQ-2TABcol"/>
      </w:pPr>
    </w:p>
    <w:p w:rsidR="00FE3853" w:rsidRDefault="00FE3853" w:rsidP="00FE3853">
      <w:pPr>
        <w:pStyle w:val="31-WOR-2TABcol"/>
      </w:pPr>
    </w:p>
    <w:p w:rsidR="005772B8" w:rsidRDefault="005772B8" w:rsidP="00FE3853">
      <w:pPr>
        <w:pStyle w:val="20-NumQuestion"/>
        <w:tabs>
          <w:tab w:val="left" w:pos="7088"/>
          <w:tab w:val="right" w:leader="underscore" w:pos="9360"/>
        </w:tabs>
      </w:pPr>
    </w:p>
    <w:p w:rsidR="005772B8" w:rsidRDefault="005772B8" w:rsidP="00FE3853">
      <w:pPr>
        <w:pStyle w:val="20-NumQuestion"/>
        <w:tabs>
          <w:tab w:val="left" w:pos="7088"/>
          <w:tab w:val="right" w:leader="underscore" w:pos="9360"/>
        </w:tabs>
      </w:pPr>
    </w:p>
    <w:p w:rsidR="00FE3853" w:rsidRDefault="00FE3853" w:rsidP="00FE3853">
      <w:pPr>
        <w:pStyle w:val="20-NumQuestion"/>
        <w:tabs>
          <w:tab w:val="left" w:pos="7088"/>
          <w:tab w:val="right" w:leader="underscore" w:pos="9360"/>
        </w:tabs>
      </w:pPr>
      <w:r>
        <w:t>1</w:t>
      </w:r>
      <w:r w:rsidR="006355A2">
        <w:t>5</w:t>
      </w:r>
      <w:r>
        <w:t xml:space="preserve">. </w:t>
      </w:r>
      <w:r w:rsidR="006355A2">
        <w:t xml:space="preserve">Find </w:t>
      </w:r>
      <w:r>
        <w:t>the radius of a sphere with a volume of 36,000</w:t>
      </w:r>
      <w:r>
        <w:rPr>
          <w:rStyle w:val="11-MathPi1"/>
          <w:rFonts w:ascii="Symbol" w:hAnsi="Symbol"/>
        </w:rPr>
        <w:t></w:t>
      </w:r>
      <w:r>
        <w:t xml:space="preserve"> mm</w:t>
      </w:r>
      <w:r>
        <w:rPr>
          <w:vertAlign w:val="superscript"/>
        </w:rPr>
        <w:t>3</w:t>
      </w:r>
      <w:r w:rsidR="00D44AFE">
        <w:t>.</w:t>
      </w:r>
    </w:p>
    <w:p w:rsidR="006355A2" w:rsidRDefault="006355A2" w:rsidP="00FE3853">
      <w:pPr>
        <w:pStyle w:val="20-NumQuestion"/>
        <w:tabs>
          <w:tab w:val="left" w:pos="5103"/>
          <w:tab w:val="right" w:leader="underscore" w:pos="9360"/>
        </w:tabs>
      </w:pPr>
    </w:p>
    <w:p w:rsidR="005772B8" w:rsidRDefault="005772B8" w:rsidP="00FE3853">
      <w:pPr>
        <w:pStyle w:val="20-NumQuestion"/>
        <w:tabs>
          <w:tab w:val="left" w:pos="5103"/>
          <w:tab w:val="right" w:leader="underscore" w:pos="9360"/>
        </w:tabs>
      </w:pPr>
    </w:p>
    <w:p w:rsidR="005772B8" w:rsidRDefault="005772B8" w:rsidP="00FE3853">
      <w:pPr>
        <w:pStyle w:val="20-NumQuestion"/>
        <w:tabs>
          <w:tab w:val="left" w:pos="5103"/>
          <w:tab w:val="right" w:leader="underscore" w:pos="9360"/>
        </w:tabs>
      </w:pPr>
    </w:p>
    <w:p w:rsidR="005772B8" w:rsidRDefault="005772B8" w:rsidP="00FE3853">
      <w:pPr>
        <w:pStyle w:val="20-NumQuestion"/>
        <w:tabs>
          <w:tab w:val="left" w:pos="5103"/>
          <w:tab w:val="right" w:leader="underscore" w:pos="9360"/>
        </w:tabs>
      </w:pPr>
    </w:p>
    <w:p w:rsidR="00FE3853" w:rsidRDefault="006355A2" w:rsidP="00FE3853">
      <w:pPr>
        <w:pStyle w:val="20-NumQuestion"/>
        <w:tabs>
          <w:tab w:val="left" w:pos="5103"/>
          <w:tab w:val="right" w:leader="underscore" w:pos="9360"/>
        </w:tabs>
      </w:pPr>
      <w:r>
        <w:rPr>
          <w:noProof/>
          <w:sz w:val="20"/>
        </w:rPr>
        <w:drawing>
          <wp:anchor distT="0" distB="0" distL="114300" distR="114300" simplePos="0" relativeHeight="251655168" behindDoc="0" locked="0" layoutInCell="1" allowOverlap="1" wp14:anchorId="69CAAD21" wp14:editId="1F60C08E">
            <wp:simplePos x="0" y="0"/>
            <wp:positionH relativeFrom="column">
              <wp:posOffset>270510</wp:posOffset>
            </wp:positionH>
            <wp:positionV relativeFrom="paragraph">
              <wp:posOffset>484505</wp:posOffset>
            </wp:positionV>
            <wp:extent cx="1952625" cy="828675"/>
            <wp:effectExtent l="0" t="0" r="9525" b="9525"/>
            <wp:wrapNone/>
            <wp:docPr id="13" name="Picture 13" descr="Go07an_1008praA_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Go07an_1008praA_03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52625" cy="828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E3853">
        <w:t>1</w:t>
      </w:r>
      <w:r>
        <w:t>6</w:t>
      </w:r>
      <w:r w:rsidR="00FE3853">
        <w:t>.</w:t>
      </w:r>
      <w:r>
        <w:t xml:space="preserve"> </w:t>
      </w:r>
      <w:r w:rsidR="00FE3853">
        <w:tab/>
        <w:t>Margot i</w:t>
      </w:r>
      <w:r>
        <w:t xml:space="preserve">s thirsty after a 5-km run for </w:t>
      </w:r>
      <w:r w:rsidR="00FE3853">
        <w:t>cha</w:t>
      </w:r>
      <w:r>
        <w:t xml:space="preserve">rity. The organizers offer the </w:t>
      </w:r>
      <w:r w:rsidR="00FE3853">
        <w:t xml:space="preserve">containers of water shown in the </w:t>
      </w:r>
      <w:r w:rsidR="00FE3853">
        <w:br/>
        <w:t>fig</w:t>
      </w:r>
      <w:r>
        <w:t xml:space="preserve">ure. Margot wants the one with </w:t>
      </w:r>
      <w:r w:rsidR="00FE3853">
        <w:t>the</w:t>
      </w:r>
      <w:r>
        <w:t xml:space="preserve"> greater volume of water. Tell </w:t>
      </w:r>
      <w:r w:rsidR="00FE3853">
        <w:t>which container Margot should pick.</w:t>
      </w:r>
      <w:r w:rsidR="00FE3853">
        <w:tab/>
        <w:t xml:space="preserve">  </w:t>
      </w:r>
      <w:r w:rsidR="00FE3853">
        <w:tab/>
      </w:r>
    </w:p>
    <w:p w:rsidR="006355A2" w:rsidRDefault="006355A2" w:rsidP="004E796E">
      <w:pPr>
        <w:pStyle w:val="20-NumQuestion"/>
      </w:pPr>
    </w:p>
    <w:p w:rsidR="006355A2" w:rsidRDefault="006355A2" w:rsidP="004E796E">
      <w:pPr>
        <w:pStyle w:val="20-NumQuestion"/>
      </w:pPr>
    </w:p>
    <w:p w:rsidR="006355A2" w:rsidRDefault="006355A2" w:rsidP="004E796E">
      <w:pPr>
        <w:pStyle w:val="20-NumQuestion"/>
      </w:pPr>
    </w:p>
    <w:p w:rsidR="006355A2" w:rsidRDefault="006355A2" w:rsidP="004E796E">
      <w:pPr>
        <w:pStyle w:val="20-NumQuestion"/>
      </w:pPr>
    </w:p>
    <w:p w:rsidR="006355A2" w:rsidRDefault="006355A2" w:rsidP="004E796E">
      <w:pPr>
        <w:pStyle w:val="20-NumQuestion"/>
      </w:pPr>
    </w:p>
    <w:p w:rsidR="005772B8" w:rsidRDefault="005772B8" w:rsidP="004E796E">
      <w:pPr>
        <w:pStyle w:val="20-NumQuestion"/>
      </w:pPr>
    </w:p>
    <w:p w:rsidR="005772B8" w:rsidRDefault="005772B8" w:rsidP="004E796E">
      <w:pPr>
        <w:pStyle w:val="20-NumQuestion"/>
      </w:pPr>
    </w:p>
    <w:p w:rsidR="004E796E" w:rsidRDefault="006355A2" w:rsidP="004E796E">
      <w:pPr>
        <w:pStyle w:val="20-NumQuestion"/>
      </w:pPr>
      <w:r>
        <w:t xml:space="preserve">17. </w:t>
      </w:r>
      <w:r w:rsidR="004E796E">
        <w:t xml:space="preserve"> </w:t>
      </w:r>
      <w:r w:rsidR="00D44AFE">
        <w:t>Eight racquet</w:t>
      </w:r>
      <w:r w:rsidR="004E796E">
        <w:t xml:space="preserve"> balls fit snuggly in a box 18 inches long, 9 inches wide, and 4.5 inches deep. If each ball has a diameter of 4.5 inches, what is the volume of the space around the balls? Round to the nearest tenth.</w:t>
      </w:r>
    </w:p>
    <w:p w:rsidR="004E796E" w:rsidRDefault="00D44AFE" w:rsidP="004E796E">
      <w:pPr>
        <w:pStyle w:val="23-WOR"/>
        <w:spacing w:before="80" w:after="80"/>
        <w:jc w:val="center"/>
      </w:pPr>
      <w:r>
        <w:rPr>
          <w:noProof/>
        </w:rPr>
        <w:drawing>
          <wp:anchor distT="0" distB="0" distL="114300" distR="114300" simplePos="0" relativeHeight="251657216" behindDoc="1" locked="0" layoutInCell="1" allowOverlap="1" wp14:anchorId="059415C0" wp14:editId="1D130ECD">
            <wp:simplePos x="0" y="0"/>
            <wp:positionH relativeFrom="column">
              <wp:posOffset>-91</wp:posOffset>
            </wp:positionH>
            <wp:positionV relativeFrom="paragraph">
              <wp:posOffset>53975</wp:posOffset>
            </wp:positionV>
            <wp:extent cx="1771650" cy="676275"/>
            <wp:effectExtent l="0" t="0" r="0" b="9525"/>
            <wp:wrapNone/>
            <wp:docPr id="16" name="Picture 16" descr="Go07an_1008prob_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Go07an_1008prob_01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1650" cy="676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4E796E" w:rsidRDefault="004E796E" w:rsidP="004E796E">
      <w:pPr>
        <w:pStyle w:val="23-WOR"/>
        <w:spacing w:before="80" w:after="80"/>
        <w:jc w:val="center"/>
      </w:pPr>
    </w:p>
    <w:p w:rsidR="00D44AFE" w:rsidRDefault="00D44AFE" w:rsidP="001D1ECD">
      <w:pPr>
        <w:pStyle w:val="20-NumQuestion"/>
        <w:spacing w:before="40"/>
        <w:ind w:left="0" w:firstLine="0"/>
      </w:pPr>
    </w:p>
    <w:p w:rsidR="00D44AFE" w:rsidRDefault="00D44AFE" w:rsidP="004E796E">
      <w:pPr>
        <w:pStyle w:val="20-NumQuestion"/>
        <w:spacing w:before="40"/>
      </w:pPr>
    </w:p>
    <w:p w:rsidR="005772B8" w:rsidRDefault="005772B8" w:rsidP="004E796E">
      <w:pPr>
        <w:pStyle w:val="20-NumQuestion"/>
        <w:spacing w:before="40"/>
      </w:pPr>
    </w:p>
    <w:p w:rsidR="005772B8" w:rsidRDefault="005772B8" w:rsidP="004E796E">
      <w:pPr>
        <w:pStyle w:val="20-NumQuestion"/>
        <w:spacing w:before="40"/>
      </w:pPr>
    </w:p>
    <w:p w:rsidR="004E796E" w:rsidRDefault="00BD5541" w:rsidP="004E796E">
      <w:pPr>
        <w:pStyle w:val="20-NumQuestion"/>
        <w:spacing w:before="40"/>
      </w:pPr>
      <w:r>
        <w:t>18</w:t>
      </w:r>
      <w:r w:rsidR="004E796E">
        <w:t xml:space="preserve">.  </w:t>
      </w:r>
      <w:r w:rsidR="004E796E" w:rsidRPr="003008C1">
        <w:t xml:space="preserve"> </w:t>
      </w:r>
      <w:r w:rsidR="004E796E">
        <w:t xml:space="preserve">Find the volume of the shaded solid in the figure shown. Give your answer in terms of </w:t>
      </w:r>
      <w:r w:rsidR="004E796E">
        <w:rPr>
          <w:rStyle w:val="11-MathPi1"/>
          <w:rFonts w:ascii="Symbol" w:hAnsi="Symbol"/>
        </w:rPr>
        <w:t></w:t>
      </w:r>
      <w:r w:rsidR="004E796E">
        <w:t>.</w:t>
      </w:r>
    </w:p>
    <w:p w:rsidR="004E796E" w:rsidRDefault="005772B8" w:rsidP="004E796E">
      <w:pPr>
        <w:pStyle w:val="20-NumQuestion"/>
        <w:spacing w:before="40"/>
      </w:pPr>
      <w:r>
        <w:rPr>
          <w:noProof/>
        </w:rPr>
        <w:drawing>
          <wp:anchor distT="0" distB="0" distL="114300" distR="114300" simplePos="0" relativeHeight="251638272" behindDoc="1" locked="0" layoutInCell="1" allowOverlap="1" wp14:anchorId="539781FD" wp14:editId="7662A1F2">
            <wp:simplePos x="0" y="0"/>
            <wp:positionH relativeFrom="column">
              <wp:posOffset>5405755</wp:posOffset>
            </wp:positionH>
            <wp:positionV relativeFrom="paragraph">
              <wp:posOffset>101600</wp:posOffset>
            </wp:positionV>
            <wp:extent cx="1076325" cy="1152525"/>
            <wp:effectExtent l="0" t="0" r="9525" b="9525"/>
            <wp:wrapNone/>
            <wp:docPr id="20" name="Picture 20" descr="Go07an_1007prob_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 descr="Go07an_1007prob_02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6325" cy="1152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F1173B" w:rsidRDefault="00F1173B" w:rsidP="00E4619A">
      <w:pPr>
        <w:pStyle w:val="20-NumQuestion"/>
        <w:rPr>
          <w:spacing w:val="-2"/>
        </w:rPr>
      </w:pPr>
    </w:p>
    <w:p w:rsidR="005772B8" w:rsidRDefault="005772B8" w:rsidP="00E4619A">
      <w:pPr>
        <w:pStyle w:val="20-NumQuestion"/>
        <w:rPr>
          <w:spacing w:val="-2"/>
        </w:rPr>
      </w:pPr>
    </w:p>
    <w:p w:rsidR="005772B8" w:rsidRDefault="005772B8" w:rsidP="00E4619A">
      <w:pPr>
        <w:pStyle w:val="20-NumQuestion"/>
        <w:rPr>
          <w:spacing w:val="-2"/>
        </w:rPr>
      </w:pPr>
    </w:p>
    <w:p w:rsidR="005772B8" w:rsidRDefault="005772B8" w:rsidP="00E4619A">
      <w:pPr>
        <w:pStyle w:val="20-NumQuestion"/>
        <w:rPr>
          <w:spacing w:val="-2"/>
        </w:rPr>
      </w:pPr>
    </w:p>
    <w:p w:rsidR="005772B8" w:rsidRDefault="005772B8" w:rsidP="00E4619A">
      <w:pPr>
        <w:pStyle w:val="20-NumQuestion"/>
        <w:rPr>
          <w:spacing w:val="-2"/>
        </w:rPr>
      </w:pPr>
    </w:p>
    <w:p w:rsidR="00E80C68" w:rsidRDefault="00E80C68" w:rsidP="00E4619A">
      <w:pPr>
        <w:pStyle w:val="20-NumQuestion"/>
        <w:rPr>
          <w:spacing w:val="-2"/>
        </w:rPr>
      </w:pPr>
    </w:p>
    <w:p w:rsidR="00E80C68" w:rsidRDefault="00E80C68" w:rsidP="00E80C68">
      <w:pPr>
        <w:pStyle w:val="20-NumQuestion"/>
        <w:rPr>
          <w:spacing w:val="-2"/>
        </w:rPr>
      </w:pPr>
    </w:p>
    <w:p w:rsidR="007D233F" w:rsidRDefault="005772B8" w:rsidP="00E80C68">
      <w:pPr>
        <w:pStyle w:val="20-NumQuestion"/>
        <w:rPr>
          <w:spacing w:val="-2"/>
        </w:rPr>
      </w:pPr>
      <w:r>
        <w:rPr>
          <w:spacing w:val="-2"/>
        </w:rPr>
        <w:t xml:space="preserve">Find the area of </w:t>
      </w:r>
      <w:r w:rsidR="007D233F">
        <w:rPr>
          <w:spacing w:val="-2"/>
        </w:rPr>
        <w:t>each</w:t>
      </w:r>
      <w:r>
        <w:rPr>
          <w:spacing w:val="-2"/>
        </w:rPr>
        <w:t xml:space="preserve"> shaded region. </w:t>
      </w:r>
      <w:r w:rsidR="007D233F">
        <w:rPr>
          <w:spacing w:val="-2"/>
        </w:rPr>
        <w:t xml:space="preserve"> </w:t>
      </w:r>
      <w:r w:rsidR="00F660FE">
        <w:rPr>
          <w:spacing w:val="-2"/>
        </w:rPr>
        <w:t xml:space="preserve">Leave in terms of </w:t>
      </w:r>
      <w:r w:rsidR="00F660FE" w:rsidRPr="00F660FE">
        <w:rPr>
          <w:spacing w:val="-2"/>
          <w:position w:val="-6"/>
        </w:rPr>
        <w:object w:dxaOrig="220" w:dyaOrig="220">
          <v:shape id="_x0000_i1028" type="#_x0000_t75" style="width:11.55pt;height:11.55pt" o:ole="">
            <v:imagedata r:id="rId25" o:title=""/>
          </v:shape>
          <o:OLEObject Type="Embed" ProgID="Equation.DSMT4" ShapeID="_x0000_i1028" DrawAspect="Content" ObjectID="_1601467180" r:id="rId26"/>
        </w:object>
      </w:r>
      <w:r w:rsidR="00F660FE">
        <w:rPr>
          <w:spacing w:val="-2"/>
        </w:rPr>
        <w:t xml:space="preserve"> </w:t>
      </w:r>
      <w:r w:rsidR="007D233F">
        <w:rPr>
          <w:spacing w:val="-2"/>
        </w:rPr>
        <w:t xml:space="preserve">.  </w:t>
      </w:r>
    </w:p>
    <w:p w:rsidR="007D233F" w:rsidRDefault="005956FE" w:rsidP="00E4619A">
      <w:pPr>
        <w:pStyle w:val="20-NumQuestion"/>
        <w:rPr>
          <w:spacing w:val="-2"/>
        </w:rPr>
      </w:pPr>
      <w:r w:rsidRPr="005772B8">
        <w:rPr>
          <w:noProof/>
          <w:spacing w:val="-2"/>
        </w:rPr>
        <w:drawing>
          <wp:anchor distT="0" distB="0" distL="114300" distR="114300" simplePos="0" relativeHeight="251656704" behindDoc="1" locked="0" layoutInCell="1" allowOverlap="1">
            <wp:simplePos x="0" y="0"/>
            <wp:positionH relativeFrom="column">
              <wp:posOffset>419100</wp:posOffset>
            </wp:positionH>
            <wp:positionV relativeFrom="paragraph">
              <wp:posOffset>222250</wp:posOffset>
            </wp:positionV>
            <wp:extent cx="1555750" cy="1555750"/>
            <wp:effectExtent l="0" t="0" r="6350" b="6350"/>
            <wp:wrapTight wrapText="bothSides">
              <wp:wrapPolygon edited="0">
                <wp:start x="0" y="0"/>
                <wp:lineTo x="0" y="21424"/>
                <wp:lineTo x="21424" y="21424"/>
                <wp:lineTo x="21424" y="0"/>
                <wp:lineTo x="0" y="0"/>
              </wp:wrapPolygon>
            </wp:wrapTight>
            <wp:docPr id="11" name="Picture 11" descr="Related imag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Related image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5750" cy="155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7D233F">
        <w:rPr>
          <w:spacing w:val="-2"/>
        </w:rPr>
        <w:t xml:space="preserve">19.  </w:t>
      </w:r>
    </w:p>
    <w:p w:rsidR="005772B8" w:rsidRDefault="005772B8" w:rsidP="00E4619A">
      <w:pPr>
        <w:pStyle w:val="20-NumQuestion"/>
        <w:rPr>
          <w:spacing w:val="-2"/>
        </w:rPr>
      </w:pPr>
    </w:p>
    <w:p w:rsidR="005772B8" w:rsidRDefault="005772B8" w:rsidP="00E4619A">
      <w:pPr>
        <w:pStyle w:val="20-NumQuestion"/>
        <w:rPr>
          <w:spacing w:val="-2"/>
        </w:rPr>
      </w:pPr>
    </w:p>
    <w:p w:rsidR="005772B8" w:rsidRDefault="005772B8" w:rsidP="00E4619A">
      <w:pPr>
        <w:pStyle w:val="20-NumQuestion"/>
        <w:rPr>
          <w:spacing w:val="-2"/>
        </w:rPr>
      </w:pPr>
    </w:p>
    <w:p w:rsidR="005772B8" w:rsidRDefault="005772B8" w:rsidP="00E4619A">
      <w:pPr>
        <w:pStyle w:val="20-NumQuestion"/>
        <w:rPr>
          <w:spacing w:val="-2"/>
        </w:rPr>
      </w:pPr>
    </w:p>
    <w:p w:rsidR="005772B8" w:rsidRDefault="005772B8" w:rsidP="00E4619A">
      <w:pPr>
        <w:pStyle w:val="20-NumQuestion"/>
        <w:rPr>
          <w:spacing w:val="-2"/>
        </w:rPr>
      </w:pPr>
    </w:p>
    <w:p w:rsidR="005772B8" w:rsidRDefault="005772B8" w:rsidP="00E4619A">
      <w:pPr>
        <w:pStyle w:val="20-NumQuestion"/>
        <w:rPr>
          <w:spacing w:val="-2"/>
        </w:rPr>
      </w:pPr>
    </w:p>
    <w:p w:rsidR="005772B8" w:rsidRDefault="005772B8" w:rsidP="00E4619A">
      <w:pPr>
        <w:pStyle w:val="20-NumQuestion"/>
        <w:rPr>
          <w:spacing w:val="-2"/>
        </w:rPr>
      </w:pPr>
    </w:p>
    <w:p w:rsidR="005772B8" w:rsidRDefault="005772B8" w:rsidP="00E4619A">
      <w:pPr>
        <w:pStyle w:val="20-NumQuestion"/>
        <w:rPr>
          <w:spacing w:val="-2"/>
        </w:rPr>
      </w:pPr>
    </w:p>
    <w:p w:rsidR="005772B8" w:rsidRDefault="005772B8" w:rsidP="00E4619A">
      <w:pPr>
        <w:pStyle w:val="20-NumQuestion"/>
        <w:rPr>
          <w:spacing w:val="-2"/>
        </w:rPr>
      </w:pPr>
    </w:p>
    <w:p w:rsidR="005772B8" w:rsidRDefault="005772B8" w:rsidP="00E4619A">
      <w:pPr>
        <w:pStyle w:val="20-NumQuestion"/>
        <w:rPr>
          <w:spacing w:val="-2"/>
        </w:rPr>
      </w:pPr>
    </w:p>
    <w:p w:rsidR="00F660FE" w:rsidRDefault="007D233F" w:rsidP="00E4619A">
      <w:pPr>
        <w:pStyle w:val="20-NumQuestion"/>
        <w:rPr>
          <w:spacing w:val="-2"/>
        </w:rPr>
      </w:pPr>
      <w:r w:rsidRPr="007D233F">
        <w:rPr>
          <w:noProof/>
          <w:spacing w:val="-2"/>
        </w:rPr>
        <w:drawing>
          <wp:anchor distT="0" distB="0" distL="114300" distR="114300" simplePos="0" relativeHeight="251670016" behindDoc="1" locked="0" layoutInCell="1" allowOverlap="1">
            <wp:simplePos x="0" y="0"/>
            <wp:positionH relativeFrom="column">
              <wp:posOffset>3185795</wp:posOffset>
            </wp:positionH>
            <wp:positionV relativeFrom="paragraph">
              <wp:posOffset>223520</wp:posOffset>
            </wp:positionV>
            <wp:extent cx="1320800" cy="1320800"/>
            <wp:effectExtent l="0" t="0" r="0" b="0"/>
            <wp:wrapTight wrapText="bothSides">
              <wp:wrapPolygon edited="0">
                <wp:start x="7477" y="0"/>
                <wp:lineTo x="5608" y="623"/>
                <wp:lineTo x="623" y="4362"/>
                <wp:lineTo x="0" y="7788"/>
                <wp:lineTo x="0" y="15265"/>
                <wp:lineTo x="4050" y="19938"/>
                <wp:lineTo x="7165" y="21185"/>
                <wp:lineTo x="7477" y="21185"/>
                <wp:lineTo x="13708" y="21185"/>
                <wp:lineTo x="14019" y="21185"/>
                <wp:lineTo x="17135" y="19938"/>
                <wp:lineTo x="21185" y="14954"/>
                <wp:lineTo x="21185" y="7165"/>
                <wp:lineTo x="20562" y="4362"/>
                <wp:lineTo x="15577" y="623"/>
                <wp:lineTo x="13708" y="0"/>
                <wp:lineTo x="7477" y="0"/>
              </wp:wrapPolygon>
            </wp:wrapTight>
            <wp:docPr id="15" name="Picture 15" descr="[asy] unitsize(5mm); defaultpen(linewidth(.8pt)+fontsize(10pt)); dotfactor=4;  real r1=3; real r2=2; real r3=5; pair A=(-2,0), B=(3,0), C=(0,0); pair X=(1,0), Y=(5,0); path circleA=Circle(A,r1); path circleB=Circle(B,r2); path circleC=Circle(C,r3); fill(circleC,gray); fill(circleA,white); fill(circleB,white); draw(circleA); draw(circleB); draw(circleC); draw(A--X); draw(B--Y);  pair[] ps={A,B}; dot(ps);  label(&quot;$3$&quot;,midpoint(A--X),N); label(&quot;$2$&quot;,midpoint(B--Y),N); [/asy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[asy] unitsize(5mm); defaultpen(linewidth(.8pt)+fontsize(10pt)); dotfactor=4;  real r1=3; real r2=2; real r3=5; pair A=(-2,0), B=(3,0), C=(0,0); pair X=(1,0), Y=(5,0); path circleA=Circle(A,r1); path circleB=Circle(B,r2); path circleC=Circle(C,r3); fill(circleC,gray); fill(circleA,white); fill(circleB,white); draw(circleA); draw(circleB); draw(circleC); draw(A--X); draw(B--Y);  pair[] ps={A,B}; dot(ps);  label(&quot;$3$&quot;,midpoint(A--X),N); label(&quot;$2$&quot;,midpoint(B--Y),N); [/asy]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0800" cy="1320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  <w:spacing w:val="-2"/>
        </w:rPr>
        <mc:AlternateContent>
          <mc:Choice Requires="wps">
            <w:drawing>
              <wp:anchor distT="0" distB="0" distL="114300" distR="114300" simplePos="0" relativeHeight="251673088" behindDoc="0" locked="0" layoutInCell="1" allowOverlap="1">
                <wp:simplePos x="0" y="0"/>
                <wp:positionH relativeFrom="column">
                  <wp:posOffset>4972050</wp:posOffset>
                </wp:positionH>
                <wp:positionV relativeFrom="paragraph">
                  <wp:posOffset>57150</wp:posOffset>
                </wp:positionV>
                <wp:extent cx="838200" cy="1809750"/>
                <wp:effectExtent l="0" t="0" r="0" b="0"/>
                <wp:wrapNone/>
                <wp:docPr id="17" name="Text Box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838200" cy="18097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7D233F" w:rsidRDefault="007D233F">
                            <w:r>
                              <w:t xml:space="preserve">(A)  </w:t>
                            </w:r>
                            <w:r w:rsidRPr="007D233F">
                              <w:rPr>
                                <w:position w:val="-6"/>
                              </w:rPr>
                              <w:object w:dxaOrig="340" w:dyaOrig="279">
                                <v:shape id="_x0000_i1030" type="#_x0000_t75" style="width:18.65pt;height:15.1pt" o:ole="">
                                  <v:imagedata r:id="rId29" o:title=""/>
                                </v:shape>
                                <o:OLEObject Type="Embed" ProgID="Equation.DSMT4" ShapeID="_x0000_i1030" DrawAspect="Content" ObjectID="_1601467181" r:id="rId30"/>
                              </w:object>
                            </w:r>
                            <w:r>
                              <w:t xml:space="preserve"> </w:t>
                            </w:r>
                          </w:p>
                          <w:p w:rsidR="007D233F" w:rsidRDefault="007D233F">
                            <w:r>
                              <w:t xml:space="preserve">(B)  </w:t>
                            </w:r>
                            <w:r w:rsidRPr="007D233F">
                              <w:t xml:space="preserve"> </w:t>
                            </w:r>
                            <w:r w:rsidRPr="007D233F">
                              <w:rPr>
                                <w:position w:val="-6"/>
                              </w:rPr>
                              <w:object w:dxaOrig="360" w:dyaOrig="279">
                                <v:shape id="_x0000_i1032" type="#_x0000_t75" style="width:19.55pt;height:15.1pt" o:ole="">
                                  <v:imagedata r:id="rId31" o:title=""/>
                                </v:shape>
                                <o:OLEObject Type="Embed" ProgID="Equation.DSMT4" ShapeID="_x0000_i1032" DrawAspect="Content" ObjectID="_1601467182" r:id="rId32"/>
                              </w:object>
                            </w:r>
                          </w:p>
                          <w:p w:rsidR="007D233F" w:rsidRDefault="007D233F">
                            <w:r>
                              <w:t xml:space="preserve">(C) </w:t>
                            </w:r>
                            <w:r w:rsidRPr="007D233F">
                              <w:t xml:space="preserve"> </w:t>
                            </w:r>
                            <w:r w:rsidRPr="007D233F">
                              <w:rPr>
                                <w:position w:val="-6"/>
                              </w:rPr>
                              <w:object w:dxaOrig="340" w:dyaOrig="279">
                                <v:shape id="_x0000_i1034" type="#_x0000_t75" style="width:18.65pt;height:15.1pt" o:ole="">
                                  <v:imagedata r:id="rId33" o:title=""/>
                                </v:shape>
                                <o:OLEObject Type="Embed" ProgID="Equation.DSMT4" ShapeID="_x0000_i1034" DrawAspect="Content" ObjectID="_1601467183" r:id="rId34"/>
                              </w:object>
                            </w:r>
                          </w:p>
                          <w:p w:rsidR="007D233F" w:rsidRDefault="007D233F">
                            <w:r>
                              <w:t xml:space="preserve">(D) </w:t>
                            </w:r>
                            <w:r w:rsidRPr="007D233F">
                              <w:rPr>
                                <w:position w:val="-6"/>
                              </w:rPr>
                              <w:object w:dxaOrig="340" w:dyaOrig="279">
                                <v:shape id="_x0000_i1036" type="#_x0000_t75" style="width:18.65pt;height:15.1pt" o:ole="">
                                  <v:imagedata r:id="rId35" o:title=""/>
                                </v:shape>
                                <o:OLEObject Type="Embed" ProgID="Equation.DSMT4" ShapeID="_x0000_i1036" DrawAspect="Content" ObjectID="_1601467184" r:id="rId36"/>
                              </w:object>
                            </w:r>
                          </w:p>
                          <w:p w:rsidR="007D233F" w:rsidRDefault="007D233F">
                            <w:r>
                              <w:t xml:space="preserve">(E) </w:t>
                            </w:r>
                            <w:r w:rsidRPr="007D233F">
                              <w:rPr>
                                <w:position w:val="-6"/>
                              </w:rPr>
                              <w:object w:dxaOrig="480" w:dyaOrig="297">
                                <v:shape id="_x0000_i1038" type="#_x0000_t75" style="width:24pt;height:15.1pt">
                                  <v:imagedata r:id="rId37" o:title=""/>
                                </v:shape>
                                <o:OLEObject Type="Embed" ProgID="Equation.DSMT4" ShapeID="_x0000_i1038" DrawAspect="Content" ObjectID="_1601467185" r:id="rId38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17" o:spid="_x0000_s1026" type="#_x0000_t202" style="position:absolute;left:0;text-align:left;margin-left:391.5pt;margin-top:4.5pt;width:66pt;height:142.5pt;z-index:2516730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" filled="f" stroked="f" strokeweight=".5pt">
                <v:textbox>
                  <w:txbxContent>
                    <w:p w:rsidR="007D233F" w:rsidRDefault="007D233F">
                      <w:r>
                        <w:t xml:space="preserve">(A)  </w:t>
                      </w:r>
                      <w:r w:rsidRPr="007D233F">
                        <w:rPr>
                          <w:position w:val="-6"/>
                        </w:rPr>
                        <w:object w:dxaOrig="340" w:dyaOrig="279">
                          <v:shape id="_x0000_i1030" type="#_x0000_t75" style="width:18.65pt;height:15.1pt" o:ole="">
                            <v:imagedata r:id="rId29" o:title=""/>
                          </v:shape>
                          <o:OLEObject Type="Embed" ProgID="Equation.DSMT4" ShapeID="_x0000_i1030" DrawAspect="Content" ObjectID="_1601467181" r:id="rId39"/>
                        </w:object>
                      </w:r>
                      <w:r>
                        <w:t xml:space="preserve"> </w:t>
                      </w:r>
                    </w:p>
                    <w:p w:rsidR="007D233F" w:rsidRDefault="007D233F">
                      <w:r>
                        <w:t xml:space="preserve">(B)  </w:t>
                      </w:r>
                      <w:r w:rsidRPr="007D233F">
                        <w:t xml:space="preserve"> </w:t>
                      </w:r>
                      <w:r w:rsidRPr="007D233F">
                        <w:rPr>
                          <w:position w:val="-6"/>
                        </w:rPr>
                        <w:object w:dxaOrig="360" w:dyaOrig="279">
                          <v:shape id="_x0000_i1032" type="#_x0000_t75" style="width:19.55pt;height:15.1pt" o:ole="">
                            <v:imagedata r:id="rId31" o:title=""/>
                          </v:shape>
                          <o:OLEObject Type="Embed" ProgID="Equation.DSMT4" ShapeID="_x0000_i1032" DrawAspect="Content" ObjectID="_1601467182" r:id="rId40"/>
                        </w:object>
                      </w:r>
                    </w:p>
                    <w:p w:rsidR="007D233F" w:rsidRDefault="007D233F">
                      <w:r>
                        <w:t xml:space="preserve">(C) </w:t>
                      </w:r>
                      <w:r w:rsidRPr="007D233F">
                        <w:t xml:space="preserve"> </w:t>
                      </w:r>
                      <w:r w:rsidRPr="007D233F">
                        <w:rPr>
                          <w:position w:val="-6"/>
                        </w:rPr>
                        <w:object w:dxaOrig="340" w:dyaOrig="279">
                          <v:shape id="_x0000_i1034" type="#_x0000_t75" style="width:18.65pt;height:15.1pt" o:ole="">
                            <v:imagedata r:id="rId33" o:title=""/>
                          </v:shape>
                          <o:OLEObject Type="Embed" ProgID="Equation.DSMT4" ShapeID="_x0000_i1034" DrawAspect="Content" ObjectID="_1601467183" r:id="rId41"/>
                        </w:object>
                      </w:r>
                    </w:p>
                    <w:p w:rsidR="007D233F" w:rsidRDefault="007D233F">
                      <w:r>
                        <w:t xml:space="preserve">(D) </w:t>
                      </w:r>
                      <w:r w:rsidRPr="007D233F">
                        <w:rPr>
                          <w:position w:val="-6"/>
                        </w:rPr>
                        <w:object w:dxaOrig="340" w:dyaOrig="279">
                          <v:shape id="_x0000_i1036" type="#_x0000_t75" style="width:18.65pt;height:15.1pt" o:ole="">
                            <v:imagedata r:id="rId35" o:title=""/>
                          </v:shape>
                          <o:OLEObject Type="Embed" ProgID="Equation.DSMT4" ShapeID="_x0000_i1036" DrawAspect="Content" ObjectID="_1601467184" r:id="rId42"/>
                        </w:object>
                      </w:r>
                    </w:p>
                    <w:p w:rsidR="007D233F" w:rsidRDefault="007D233F">
                      <w:r>
                        <w:t xml:space="preserve">(E) </w:t>
                      </w:r>
                      <w:r w:rsidRPr="007D233F">
                        <w:rPr>
                          <w:position w:val="-6"/>
                        </w:rPr>
                        <w:object w:dxaOrig="480" w:dyaOrig="297">
                          <v:shape id="_x0000_i1038" type="#_x0000_t75" style="width:24pt;height:15.1pt">
                            <v:imagedata r:id="rId37" o:title=""/>
                          </v:shape>
                          <o:OLEObject Type="Embed" ProgID="Equation.DSMT4" ShapeID="_x0000_i1038" DrawAspect="Content" ObjectID="_1601467185" r:id="rId43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5772B8">
        <w:rPr>
          <w:spacing w:val="-2"/>
        </w:rPr>
        <w:t>20.</w:t>
      </w:r>
      <w:r>
        <w:rPr>
          <w:spacing w:val="-2"/>
        </w:rPr>
        <w:t xml:space="preserve">                                                                        21. </w:t>
      </w:r>
      <w:r>
        <w:rPr>
          <w:spacing w:val="-2"/>
        </w:rPr>
        <w:tab/>
      </w:r>
      <w:r>
        <w:rPr>
          <w:spacing w:val="-2"/>
        </w:rPr>
        <w:tab/>
      </w:r>
      <w:r>
        <w:rPr>
          <w:spacing w:val="-2"/>
        </w:rPr>
        <w:tab/>
      </w:r>
      <w:r>
        <w:rPr>
          <w:spacing w:val="-2"/>
        </w:rPr>
        <w:tab/>
      </w:r>
      <w:r>
        <w:rPr>
          <w:spacing w:val="-2"/>
        </w:rPr>
        <w:tab/>
      </w:r>
    </w:p>
    <w:p w:rsidR="00F660FE" w:rsidRDefault="005956FE" w:rsidP="00E4619A">
      <w:pPr>
        <w:pStyle w:val="20-NumQuestion"/>
        <w:rPr>
          <w:spacing w:val="-2"/>
        </w:rPr>
      </w:pPr>
      <w:r>
        <w:rPr>
          <w:noProof/>
        </w:rPr>
        <w:drawing>
          <wp:anchor distT="0" distB="0" distL="114300" distR="114300" simplePos="0" relativeHeight="251642368" behindDoc="1" locked="0" layoutInCell="1" allowOverlap="1">
            <wp:simplePos x="0" y="0"/>
            <wp:positionH relativeFrom="column">
              <wp:posOffset>394970</wp:posOffset>
            </wp:positionH>
            <wp:positionV relativeFrom="paragraph">
              <wp:posOffset>57785</wp:posOffset>
            </wp:positionV>
            <wp:extent cx="1465580" cy="1465580"/>
            <wp:effectExtent l="0" t="0" r="1270" b="1270"/>
            <wp:wrapTight wrapText="bothSides">
              <wp:wrapPolygon edited="0">
                <wp:start x="0" y="0"/>
                <wp:lineTo x="0" y="21338"/>
                <wp:lineTo x="21338" y="21338"/>
                <wp:lineTo x="21338" y="0"/>
                <wp:lineTo x="0" y="0"/>
              </wp:wrapPolygon>
            </wp:wrapTight>
            <wp:docPr id="10" name="Picture 10" descr="Related imag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Related image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5580" cy="14655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F660FE" w:rsidRDefault="00F660FE" w:rsidP="00E4619A">
      <w:pPr>
        <w:pStyle w:val="20-NumQuestion"/>
        <w:rPr>
          <w:spacing w:val="-2"/>
        </w:rPr>
      </w:pPr>
    </w:p>
    <w:p w:rsidR="00F660FE" w:rsidRDefault="00F660FE" w:rsidP="00E4619A">
      <w:pPr>
        <w:pStyle w:val="20-NumQuestion"/>
        <w:rPr>
          <w:spacing w:val="-2"/>
        </w:rPr>
      </w:pPr>
    </w:p>
    <w:p w:rsidR="00F660FE" w:rsidRDefault="00F660FE" w:rsidP="00E4619A">
      <w:pPr>
        <w:pStyle w:val="20-NumQuestion"/>
        <w:rPr>
          <w:spacing w:val="-2"/>
        </w:rPr>
      </w:pPr>
    </w:p>
    <w:p w:rsidR="00F660FE" w:rsidRDefault="00F660FE" w:rsidP="00E4619A">
      <w:pPr>
        <w:pStyle w:val="20-NumQuestion"/>
        <w:rPr>
          <w:spacing w:val="-2"/>
        </w:rPr>
      </w:pPr>
    </w:p>
    <w:p w:rsidR="00F660FE" w:rsidRDefault="00F660FE" w:rsidP="00E4619A">
      <w:pPr>
        <w:pStyle w:val="20-NumQuestion"/>
        <w:rPr>
          <w:spacing w:val="-2"/>
        </w:rPr>
      </w:pPr>
    </w:p>
    <w:p w:rsidR="00F660FE" w:rsidRDefault="00F660FE" w:rsidP="00E4619A">
      <w:pPr>
        <w:pStyle w:val="20-NumQuestion"/>
        <w:rPr>
          <w:spacing w:val="-2"/>
        </w:rPr>
      </w:pPr>
    </w:p>
    <w:p w:rsidR="00F660FE" w:rsidRDefault="00F660FE" w:rsidP="00E4619A">
      <w:pPr>
        <w:pStyle w:val="20-NumQuestion"/>
        <w:rPr>
          <w:spacing w:val="-2"/>
        </w:rPr>
      </w:pPr>
    </w:p>
    <w:p w:rsidR="00AF5DE5" w:rsidRDefault="00AF5DE5" w:rsidP="00E4619A">
      <w:pPr>
        <w:pStyle w:val="20-NumQuestion"/>
        <w:rPr>
          <w:spacing w:val="-2"/>
        </w:rPr>
      </w:pPr>
    </w:p>
    <w:p w:rsidR="00AF5DE5" w:rsidRDefault="00AF5DE5" w:rsidP="00E4619A">
      <w:pPr>
        <w:pStyle w:val="20-NumQuestion"/>
        <w:rPr>
          <w:spacing w:val="-2"/>
        </w:rPr>
      </w:pPr>
    </w:p>
    <w:p w:rsidR="00AF5DE5" w:rsidRDefault="00AF5DE5" w:rsidP="00E4619A">
      <w:pPr>
        <w:pStyle w:val="20-NumQuestion"/>
        <w:rPr>
          <w:spacing w:val="-2"/>
        </w:rPr>
      </w:pPr>
    </w:p>
    <w:p w:rsidR="00AF5DE5" w:rsidRDefault="00AF5DE5" w:rsidP="00E4619A">
      <w:pPr>
        <w:pStyle w:val="20-NumQuestion"/>
        <w:rPr>
          <w:spacing w:val="-2"/>
        </w:rPr>
      </w:pPr>
    </w:p>
    <w:p w:rsidR="008B06B8" w:rsidRDefault="00F660FE" w:rsidP="00E4619A">
      <w:pPr>
        <w:pStyle w:val="20-NumQuestion"/>
        <w:rPr>
          <w:spacing w:val="-2"/>
        </w:rPr>
      </w:pPr>
      <w:r>
        <w:rPr>
          <w:spacing w:val="-2"/>
        </w:rPr>
        <w:t xml:space="preserve">22. </w:t>
      </w:r>
      <w:r w:rsidR="007D233F">
        <w:rPr>
          <w:spacing w:val="-2"/>
        </w:rPr>
        <w:tab/>
      </w:r>
      <w:r w:rsidR="00AF5DE5">
        <w:rPr>
          <w:spacing w:val="-2"/>
        </w:rPr>
        <w:t>Find the volume of the tube below.</w:t>
      </w:r>
      <w:r w:rsidR="005956FE">
        <w:rPr>
          <w:spacing w:val="-2"/>
        </w:rPr>
        <w:t xml:space="preserve"> Round to nearest tenth.</w:t>
      </w:r>
    </w:p>
    <w:p w:rsidR="005772B8" w:rsidRPr="00E4619A" w:rsidRDefault="008B06B8" w:rsidP="00E4619A">
      <w:pPr>
        <w:pStyle w:val="20-NumQuestion"/>
        <w:rPr>
          <w:spacing w:val="-2"/>
        </w:rPr>
      </w:pPr>
      <w:r>
        <w:rPr>
          <w:noProof/>
          <w:spacing w:val="-2"/>
        </w:rPr>
        <mc:AlternateContent>
          <mc:Choice Requires="wpg">
            <w:drawing>
              <wp:anchor distT="0" distB="0" distL="114300" distR="114300" simplePos="0" relativeHeight="251674112" behindDoc="0" locked="0" layoutInCell="1" allowOverlap="1">
                <wp:simplePos x="0" y="0"/>
                <wp:positionH relativeFrom="column">
                  <wp:posOffset>326209</wp:posOffset>
                </wp:positionH>
                <wp:positionV relativeFrom="paragraph">
                  <wp:posOffset>409757</wp:posOffset>
                </wp:positionV>
                <wp:extent cx="1538515" cy="1320800"/>
                <wp:effectExtent l="0" t="0" r="5080" b="0"/>
                <wp:wrapNone/>
                <wp:docPr id="26" name="Group 2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538515" cy="1320800"/>
                          <a:chOff x="0" y="0"/>
                          <a:chExt cx="1816100" cy="1632585"/>
                        </a:xfrm>
                      </wpg:grpSpPr>
                      <pic:pic xmlns:pic="http://schemas.openxmlformats.org/drawingml/2006/picture">
                        <pic:nvPicPr>
                          <pic:cNvPr id="21" name="Picture 21" descr="Image result for concentric cylinder"/>
                          <pic:cNvPicPr>
                            <a:picLocks noChangeAspect="1"/>
                          </pic:cNvPicPr>
                        </pic:nvPicPr>
                        <pic:blipFill>
                          <a:blip r:embed="rId4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16100" cy="16325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23" name="Straight Connector 23"/>
                        <wps:cNvCnPr/>
                        <wps:spPr>
                          <a:xfrm flipH="1" flipV="1">
                            <a:off x="361950" y="63500"/>
                            <a:ext cx="355600" cy="22225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4" name="Text Box 24"/>
                        <wps:cNvSpPr txBox="1"/>
                        <wps:spPr>
                          <a:xfrm>
                            <a:off x="292100" y="63500"/>
                            <a:ext cx="254000" cy="3048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:rsidR="00AF5DE5" w:rsidRDefault="00AF5DE5">
                              <w:r>
                                <w:t>R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oup 26" o:spid="_x0000_s1027" style="position:absolute;left:0;text-align:left;margin-left:25.7pt;margin-top:32.25pt;width:121.15pt;height:104pt;z-index:251674112;mso-width-relative:margin;mso-height-relative:margin" coordsize="18161,16325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">
                <v:shape id="Picture 21" o:spid="_x0000_s1028" type="#_x0000_t75" alt="Image result for concentric cylinder" style="position:absolute;width:18161;height:1632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">
                  <v:imagedata r:id="rId46" o:title="Image result for concentric cylinder"/>
                  <v:path arrowok="t"/>
                </v:shape>
                <v:line id="Straight Connector 23" o:spid="_x0000_s1029" style="position:absolute;flip:x y;visibility:visible;mso-wrap-style:square" from="3619,635" to="7175,285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" strokecolor="#4579b8 [3044]"/>
                <v:shape id="Text Box 24" o:spid="_x0000_s1030" type="#_x0000_t202" style="position:absolute;left:2921;top:635;width:2540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" filled="f" stroked="f" strokeweight=".5pt">
                  <v:textbox>
                    <w:txbxContent>
                      <w:p w:rsidR="00AF5DE5" w:rsidRDefault="00AF5DE5">
                        <w:r>
                          <w:t>R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7D233F">
        <w:rPr>
          <w:spacing w:val="-2"/>
        </w:rPr>
        <w:tab/>
      </w:r>
      <w:r w:rsidR="007D233F">
        <w:rPr>
          <w:spacing w:val="-2"/>
        </w:rPr>
        <w:tab/>
      </w:r>
      <w:r>
        <w:rPr>
          <w:spacing w:val="-2"/>
        </w:rPr>
        <w:t>R = 10 cm, r = 4 cm, h = 20 cm</w:t>
      </w:r>
      <w:r w:rsidR="007D233F">
        <w:rPr>
          <w:spacing w:val="-2"/>
        </w:rPr>
        <w:tab/>
      </w:r>
      <w:r w:rsidR="007D233F">
        <w:rPr>
          <w:spacing w:val="-2"/>
        </w:rPr>
        <w:tab/>
      </w:r>
      <w:r w:rsidR="005772B8">
        <w:rPr>
          <w:spacing w:val="-2"/>
        </w:rPr>
        <w:t xml:space="preserve">  </w:t>
      </w:r>
    </w:p>
    <w:sectPr w:rsidR="005772B8" w:rsidRPr="00E4619A" w:rsidSect="005302DD">
      <w:pgSz w:w="12240" w:h="15840"/>
      <w:pgMar w:top="45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D962EA" w:rsidRDefault="00D962EA" w:rsidP="00F86A30">
      <w:pPr>
        <w:spacing w:after="0" w:line="240" w:lineRule="auto"/>
      </w:pPr>
      <w:r>
        <w:separator/>
      </w:r>
    </w:p>
  </w:endnote>
  <w:endnote w:type="continuationSeparator" w:id="0">
    <w:p w:rsidR="00D962EA" w:rsidRDefault="00D962EA" w:rsidP="00F86A3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athPiOne">
    <w:altName w:val="Mathematical Pi 1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ematicalPi-One">
    <w:altName w:val="Arial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D962EA" w:rsidRDefault="00D962EA" w:rsidP="00F86A30">
      <w:pPr>
        <w:spacing w:after="0" w:line="240" w:lineRule="auto"/>
      </w:pPr>
      <w:r>
        <w:separator/>
      </w:r>
    </w:p>
  </w:footnote>
  <w:footnote w:type="continuationSeparator" w:id="0">
    <w:p w:rsidR="00D962EA" w:rsidRDefault="00D962EA" w:rsidP="00F86A30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56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86A30"/>
    <w:rsid w:val="000046E5"/>
    <w:rsid w:val="000244E8"/>
    <w:rsid w:val="00051B3C"/>
    <w:rsid w:val="00067352"/>
    <w:rsid w:val="000719EC"/>
    <w:rsid w:val="00071BE0"/>
    <w:rsid w:val="000844A6"/>
    <w:rsid w:val="0008754F"/>
    <w:rsid w:val="000A56D5"/>
    <w:rsid w:val="000A6FE6"/>
    <w:rsid w:val="000B1396"/>
    <w:rsid w:val="000D18AD"/>
    <w:rsid w:val="000D3602"/>
    <w:rsid w:val="000D5E39"/>
    <w:rsid w:val="000E62BE"/>
    <w:rsid w:val="001228B4"/>
    <w:rsid w:val="00130EEF"/>
    <w:rsid w:val="00136450"/>
    <w:rsid w:val="001379E0"/>
    <w:rsid w:val="00147D5C"/>
    <w:rsid w:val="0015399E"/>
    <w:rsid w:val="00156EE4"/>
    <w:rsid w:val="0016211D"/>
    <w:rsid w:val="0016386A"/>
    <w:rsid w:val="00170526"/>
    <w:rsid w:val="001736C7"/>
    <w:rsid w:val="001747F2"/>
    <w:rsid w:val="001865A0"/>
    <w:rsid w:val="00187D3B"/>
    <w:rsid w:val="001C3BA5"/>
    <w:rsid w:val="001C3F33"/>
    <w:rsid w:val="001D1ECD"/>
    <w:rsid w:val="00226858"/>
    <w:rsid w:val="00234A98"/>
    <w:rsid w:val="00273006"/>
    <w:rsid w:val="002D05D2"/>
    <w:rsid w:val="002D46D1"/>
    <w:rsid w:val="003051BE"/>
    <w:rsid w:val="00321D42"/>
    <w:rsid w:val="00321D9D"/>
    <w:rsid w:val="003411D1"/>
    <w:rsid w:val="003538F4"/>
    <w:rsid w:val="00376803"/>
    <w:rsid w:val="0038591F"/>
    <w:rsid w:val="003C3886"/>
    <w:rsid w:val="003C48F5"/>
    <w:rsid w:val="003C6B75"/>
    <w:rsid w:val="003D4AEA"/>
    <w:rsid w:val="003D4DB2"/>
    <w:rsid w:val="003E4448"/>
    <w:rsid w:val="003F72AE"/>
    <w:rsid w:val="003F7BEF"/>
    <w:rsid w:val="0040240B"/>
    <w:rsid w:val="00420EB1"/>
    <w:rsid w:val="004253BA"/>
    <w:rsid w:val="00426267"/>
    <w:rsid w:val="00461AFA"/>
    <w:rsid w:val="00462E60"/>
    <w:rsid w:val="00471E1D"/>
    <w:rsid w:val="0048675D"/>
    <w:rsid w:val="00486CF9"/>
    <w:rsid w:val="004906CF"/>
    <w:rsid w:val="004B3423"/>
    <w:rsid w:val="004D0D35"/>
    <w:rsid w:val="004E3CB3"/>
    <w:rsid w:val="004E7059"/>
    <w:rsid w:val="004E796E"/>
    <w:rsid w:val="004F1DBA"/>
    <w:rsid w:val="004F2749"/>
    <w:rsid w:val="00503261"/>
    <w:rsid w:val="00526C2B"/>
    <w:rsid w:val="005302DD"/>
    <w:rsid w:val="00540B38"/>
    <w:rsid w:val="00542157"/>
    <w:rsid w:val="005561DA"/>
    <w:rsid w:val="00563D8B"/>
    <w:rsid w:val="00566F0B"/>
    <w:rsid w:val="00571F96"/>
    <w:rsid w:val="005772B8"/>
    <w:rsid w:val="005778F1"/>
    <w:rsid w:val="005956FE"/>
    <w:rsid w:val="005E5BB9"/>
    <w:rsid w:val="005E6169"/>
    <w:rsid w:val="005F3820"/>
    <w:rsid w:val="00631028"/>
    <w:rsid w:val="00631461"/>
    <w:rsid w:val="006355A2"/>
    <w:rsid w:val="00643F6A"/>
    <w:rsid w:val="00665CA2"/>
    <w:rsid w:val="006A39AE"/>
    <w:rsid w:val="006A423F"/>
    <w:rsid w:val="006A7B16"/>
    <w:rsid w:val="006B2C73"/>
    <w:rsid w:val="006C0308"/>
    <w:rsid w:val="006C40E8"/>
    <w:rsid w:val="006D08F0"/>
    <w:rsid w:val="006E2EFD"/>
    <w:rsid w:val="006F1A41"/>
    <w:rsid w:val="006F4D87"/>
    <w:rsid w:val="00702545"/>
    <w:rsid w:val="00704B8A"/>
    <w:rsid w:val="00704FB7"/>
    <w:rsid w:val="00706AD4"/>
    <w:rsid w:val="00721293"/>
    <w:rsid w:val="00721BD5"/>
    <w:rsid w:val="007541DB"/>
    <w:rsid w:val="007845DE"/>
    <w:rsid w:val="007923BB"/>
    <w:rsid w:val="007A2E30"/>
    <w:rsid w:val="007A549A"/>
    <w:rsid w:val="007B1D87"/>
    <w:rsid w:val="007B2A2A"/>
    <w:rsid w:val="007C4A1D"/>
    <w:rsid w:val="007D233F"/>
    <w:rsid w:val="00806BCC"/>
    <w:rsid w:val="00837685"/>
    <w:rsid w:val="008660CE"/>
    <w:rsid w:val="00875C14"/>
    <w:rsid w:val="00882D43"/>
    <w:rsid w:val="00884EED"/>
    <w:rsid w:val="00887D79"/>
    <w:rsid w:val="00893DCE"/>
    <w:rsid w:val="00895224"/>
    <w:rsid w:val="00897FB6"/>
    <w:rsid w:val="008B06B8"/>
    <w:rsid w:val="008F3959"/>
    <w:rsid w:val="00935782"/>
    <w:rsid w:val="009421C1"/>
    <w:rsid w:val="00952F43"/>
    <w:rsid w:val="00991868"/>
    <w:rsid w:val="009942A2"/>
    <w:rsid w:val="00994CEE"/>
    <w:rsid w:val="009A5A4D"/>
    <w:rsid w:val="009B5D82"/>
    <w:rsid w:val="009D67C7"/>
    <w:rsid w:val="009F550A"/>
    <w:rsid w:val="00A0396B"/>
    <w:rsid w:val="00A15125"/>
    <w:rsid w:val="00A3270F"/>
    <w:rsid w:val="00A3303E"/>
    <w:rsid w:val="00A5564A"/>
    <w:rsid w:val="00A64C91"/>
    <w:rsid w:val="00A70381"/>
    <w:rsid w:val="00A80F71"/>
    <w:rsid w:val="00A933D8"/>
    <w:rsid w:val="00AB6785"/>
    <w:rsid w:val="00AF286B"/>
    <w:rsid w:val="00AF5DE5"/>
    <w:rsid w:val="00B1349B"/>
    <w:rsid w:val="00B25D15"/>
    <w:rsid w:val="00B3480E"/>
    <w:rsid w:val="00B53767"/>
    <w:rsid w:val="00B81074"/>
    <w:rsid w:val="00B849D9"/>
    <w:rsid w:val="00B94513"/>
    <w:rsid w:val="00BA4F79"/>
    <w:rsid w:val="00BD5541"/>
    <w:rsid w:val="00BE547E"/>
    <w:rsid w:val="00BE5C42"/>
    <w:rsid w:val="00C135EA"/>
    <w:rsid w:val="00C158B7"/>
    <w:rsid w:val="00C6463D"/>
    <w:rsid w:val="00C92F26"/>
    <w:rsid w:val="00C95999"/>
    <w:rsid w:val="00CC2148"/>
    <w:rsid w:val="00CD1833"/>
    <w:rsid w:val="00CD3D1A"/>
    <w:rsid w:val="00CD7583"/>
    <w:rsid w:val="00CE42B7"/>
    <w:rsid w:val="00CF1154"/>
    <w:rsid w:val="00D33935"/>
    <w:rsid w:val="00D44AFE"/>
    <w:rsid w:val="00D611F6"/>
    <w:rsid w:val="00D7191F"/>
    <w:rsid w:val="00D721A6"/>
    <w:rsid w:val="00D962EA"/>
    <w:rsid w:val="00DA489C"/>
    <w:rsid w:val="00DC41A4"/>
    <w:rsid w:val="00DC4824"/>
    <w:rsid w:val="00DF3D6A"/>
    <w:rsid w:val="00DF6640"/>
    <w:rsid w:val="00E1689E"/>
    <w:rsid w:val="00E16ABD"/>
    <w:rsid w:val="00E2776F"/>
    <w:rsid w:val="00E278F0"/>
    <w:rsid w:val="00E4619A"/>
    <w:rsid w:val="00E46759"/>
    <w:rsid w:val="00E47283"/>
    <w:rsid w:val="00E626D9"/>
    <w:rsid w:val="00E66A8F"/>
    <w:rsid w:val="00E80924"/>
    <w:rsid w:val="00E80C68"/>
    <w:rsid w:val="00E87807"/>
    <w:rsid w:val="00EA1B1E"/>
    <w:rsid w:val="00EB5AB0"/>
    <w:rsid w:val="00EC0449"/>
    <w:rsid w:val="00ED042F"/>
    <w:rsid w:val="00EF715F"/>
    <w:rsid w:val="00F1173B"/>
    <w:rsid w:val="00F13AE0"/>
    <w:rsid w:val="00F14962"/>
    <w:rsid w:val="00F24929"/>
    <w:rsid w:val="00F40C9D"/>
    <w:rsid w:val="00F4122E"/>
    <w:rsid w:val="00F41A4C"/>
    <w:rsid w:val="00F469BD"/>
    <w:rsid w:val="00F660FE"/>
    <w:rsid w:val="00F81000"/>
    <w:rsid w:val="00F86A30"/>
    <w:rsid w:val="00F972F2"/>
    <w:rsid w:val="00FA73EF"/>
    <w:rsid w:val="00FC28B6"/>
    <w:rsid w:val="00FC6135"/>
    <w:rsid w:val="00FE3853"/>
    <w:rsid w:val="00FF6E9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25EF48CE-1B20-4FBE-AA15-34E1D55973C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20-NumQuestion">
    <w:name w:val="20 - Num Question"/>
    <w:rsid w:val="00F86A30"/>
    <w:pPr>
      <w:tabs>
        <w:tab w:val="right" w:pos="320"/>
        <w:tab w:val="left" w:pos="420"/>
        <w:tab w:val="right" w:pos="9360"/>
      </w:tabs>
      <w:spacing w:before="80" w:after="0" w:line="270" w:lineRule="atLeast"/>
      <w:ind w:left="420" w:hanging="420"/>
    </w:pPr>
    <w:rPr>
      <w:rFonts w:ascii="Arial" w:eastAsia="Times New Roman" w:hAnsi="Arial" w:cs="Arial"/>
    </w:rPr>
  </w:style>
  <w:style w:type="paragraph" w:customStyle="1" w:styleId="30-NumQ-2TABcol">
    <w:name w:val="30 - Num Q - 2 TAB col"/>
    <w:basedOn w:val="20-NumQuestion"/>
    <w:rsid w:val="00F86A30"/>
    <w:pPr>
      <w:tabs>
        <w:tab w:val="right" w:pos="5140"/>
        <w:tab w:val="left" w:pos="5240"/>
      </w:tabs>
    </w:pPr>
  </w:style>
  <w:style w:type="paragraph" w:customStyle="1" w:styleId="31-WOR-2TABcol">
    <w:name w:val="31 - WOR - 2 TAB col"/>
    <w:basedOn w:val="Normal"/>
    <w:rsid w:val="00F86A30"/>
    <w:pPr>
      <w:tabs>
        <w:tab w:val="right" w:leader="underscore" w:pos="4540"/>
        <w:tab w:val="left" w:pos="5240"/>
        <w:tab w:val="right" w:leader="underscore" w:pos="9360"/>
      </w:tabs>
      <w:spacing w:after="0" w:line="480" w:lineRule="atLeast"/>
      <w:ind w:left="420"/>
    </w:pPr>
    <w:rPr>
      <w:rFonts w:ascii="Arial" w:eastAsia="Times New Roman" w:hAnsi="Arial" w:cs="Arial"/>
      <w:sz w:val="18"/>
      <w:szCs w:val="18"/>
    </w:rPr>
  </w:style>
  <w:style w:type="character" w:customStyle="1" w:styleId="01-bold">
    <w:name w:val="01 - bold"/>
    <w:rsid w:val="00F86A30"/>
    <w:rPr>
      <w:b/>
      <w:bCs/>
    </w:rPr>
  </w:style>
  <w:style w:type="paragraph" w:customStyle="1" w:styleId="10-DirectionText">
    <w:name w:val="10 - Direction Text"/>
    <w:basedOn w:val="Normal"/>
    <w:rsid w:val="00F86A30"/>
    <w:pPr>
      <w:spacing w:before="240" w:after="0" w:line="270" w:lineRule="atLeast"/>
      <w:ind w:right="2020"/>
    </w:pPr>
    <w:rPr>
      <w:rFonts w:ascii="Arial" w:eastAsia="Times New Roman" w:hAnsi="Arial" w:cs="Arial"/>
      <w:b/>
      <w:bCs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F86A3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86A30"/>
    <w:rPr>
      <w:rFonts w:ascii="Tahoma" w:hAnsi="Tahoma" w:cs="Tahoma"/>
      <w:sz w:val="16"/>
      <w:szCs w:val="16"/>
    </w:rPr>
  </w:style>
  <w:style w:type="character" w:customStyle="1" w:styleId="11a-MathPi1Bold">
    <w:name w:val="11a - Math Pi 1 Bold"/>
    <w:rsid w:val="00F86A30"/>
    <w:rPr>
      <w:rFonts w:ascii="MathPiOne" w:hAnsi="MathPiOne"/>
      <w:b/>
      <w:bCs/>
    </w:rPr>
  </w:style>
  <w:style w:type="paragraph" w:styleId="Header">
    <w:name w:val="header"/>
    <w:basedOn w:val="Normal"/>
    <w:link w:val="HeaderChar"/>
    <w:uiPriority w:val="99"/>
    <w:unhideWhenUsed/>
    <w:rsid w:val="00F86A3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F86A30"/>
  </w:style>
  <w:style w:type="paragraph" w:styleId="Footer">
    <w:name w:val="footer"/>
    <w:basedOn w:val="Normal"/>
    <w:link w:val="FooterChar"/>
    <w:uiPriority w:val="99"/>
    <w:unhideWhenUsed/>
    <w:rsid w:val="00F86A3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F86A30"/>
  </w:style>
  <w:style w:type="character" w:customStyle="1" w:styleId="02-italic">
    <w:name w:val="02 - italic"/>
    <w:rsid w:val="00F86A30"/>
    <w:rPr>
      <w:i/>
      <w:iCs/>
    </w:rPr>
  </w:style>
  <w:style w:type="character" w:customStyle="1" w:styleId="11-MathPi1">
    <w:name w:val="11 - Math Pi 1"/>
    <w:rsid w:val="00F86A30"/>
    <w:rPr>
      <w:rFonts w:ascii="MathematicalPi-One" w:hAnsi="MathematicalPi-One"/>
    </w:rPr>
  </w:style>
  <w:style w:type="character" w:styleId="PlaceholderText">
    <w:name w:val="Placeholder Text"/>
    <w:basedOn w:val="DefaultParagraphFont"/>
    <w:uiPriority w:val="99"/>
    <w:semiHidden/>
    <w:rsid w:val="000A56D5"/>
    <w:rPr>
      <w:color w:val="808080"/>
    </w:rPr>
  </w:style>
  <w:style w:type="paragraph" w:customStyle="1" w:styleId="23-WOR">
    <w:name w:val="23 - WOR"/>
    <w:rsid w:val="004E796E"/>
    <w:pPr>
      <w:tabs>
        <w:tab w:val="right" w:leader="underscore" w:pos="9360"/>
      </w:tabs>
      <w:spacing w:after="0" w:line="480" w:lineRule="atLeast"/>
      <w:ind w:left="420"/>
    </w:pPr>
    <w:rPr>
      <w:rFonts w:ascii="Arial" w:eastAsia="Times New Roman" w:hAnsi="Arial" w:cs="Arial"/>
      <w:sz w:val="18"/>
      <w:szCs w:val="18"/>
    </w:rPr>
  </w:style>
  <w:style w:type="character" w:styleId="CommentReference">
    <w:name w:val="annotation reference"/>
    <w:basedOn w:val="DefaultParagraphFont"/>
    <w:uiPriority w:val="99"/>
    <w:semiHidden/>
    <w:unhideWhenUsed/>
    <w:rsid w:val="00273006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273006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273006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273006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273006"/>
    <w:rPr>
      <w:b/>
      <w:bCs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image" Target="media/image10.jpeg"/><Relationship Id="rId26" Type="http://schemas.openxmlformats.org/officeDocument/2006/relationships/oleObject" Target="embeddings/oleObject4.bin"/><Relationship Id="rId39" Type="http://schemas.openxmlformats.org/officeDocument/2006/relationships/oleObject" Target="embeddings/oleObject10.bin"/><Relationship Id="rId21" Type="http://schemas.openxmlformats.org/officeDocument/2006/relationships/image" Target="media/image13.jpeg"/><Relationship Id="rId34" Type="http://schemas.openxmlformats.org/officeDocument/2006/relationships/oleObject" Target="embeddings/oleObject7.bin"/><Relationship Id="rId42" Type="http://schemas.openxmlformats.org/officeDocument/2006/relationships/oleObject" Target="embeddings/oleObject13.bin"/><Relationship Id="rId47" Type="http://schemas.openxmlformats.org/officeDocument/2006/relationships/fontTable" Target="fontTable.xml"/><Relationship Id="rId7" Type="http://schemas.openxmlformats.org/officeDocument/2006/relationships/image" Target="media/image2.jpeg"/><Relationship Id="rId2" Type="http://schemas.openxmlformats.org/officeDocument/2006/relationships/settings" Target="settings.xml"/><Relationship Id="rId16" Type="http://schemas.openxmlformats.org/officeDocument/2006/relationships/image" Target="media/image8.png"/><Relationship Id="rId29" Type="http://schemas.openxmlformats.org/officeDocument/2006/relationships/image" Target="media/image20.wmf"/><Relationship Id="rId1" Type="http://schemas.openxmlformats.org/officeDocument/2006/relationships/styles" Target="styles.xml"/><Relationship Id="rId6" Type="http://schemas.openxmlformats.org/officeDocument/2006/relationships/image" Target="media/image1.jpeg"/><Relationship Id="rId11" Type="http://schemas.openxmlformats.org/officeDocument/2006/relationships/oleObject" Target="embeddings/oleObject1.bin"/><Relationship Id="rId24" Type="http://schemas.openxmlformats.org/officeDocument/2006/relationships/image" Target="media/image16.jpeg"/><Relationship Id="rId32" Type="http://schemas.openxmlformats.org/officeDocument/2006/relationships/oleObject" Target="embeddings/oleObject6.bin"/><Relationship Id="rId37" Type="http://schemas.openxmlformats.org/officeDocument/2006/relationships/image" Target="media/image24.wmf"/><Relationship Id="rId40" Type="http://schemas.openxmlformats.org/officeDocument/2006/relationships/oleObject" Target="embeddings/oleObject11.bin"/><Relationship Id="rId45" Type="http://schemas.openxmlformats.org/officeDocument/2006/relationships/image" Target="media/image26.png"/><Relationship Id="rId5" Type="http://schemas.openxmlformats.org/officeDocument/2006/relationships/endnotes" Target="endnotes.xml"/><Relationship Id="rId15" Type="http://schemas.openxmlformats.org/officeDocument/2006/relationships/image" Target="media/image7.png"/><Relationship Id="rId23" Type="http://schemas.openxmlformats.org/officeDocument/2006/relationships/image" Target="media/image15.jpeg"/><Relationship Id="rId28" Type="http://schemas.openxmlformats.org/officeDocument/2006/relationships/image" Target="media/image19.png"/><Relationship Id="rId36" Type="http://schemas.openxmlformats.org/officeDocument/2006/relationships/oleObject" Target="embeddings/oleObject8.bin"/><Relationship Id="rId10" Type="http://schemas.openxmlformats.org/officeDocument/2006/relationships/image" Target="media/image5.wmf"/><Relationship Id="rId19" Type="http://schemas.openxmlformats.org/officeDocument/2006/relationships/image" Target="media/image11.jpeg"/><Relationship Id="rId31" Type="http://schemas.openxmlformats.org/officeDocument/2006/relationships/image" Target="media/image21.wmf"/><Relationship Id="rId44" Type="http://schemas.openxmlformats.org/officeDocument/2006/relationships/image" Target="media/image25.jpeg"/><Relationship Id="rId4" Type="http://schemas.openxmlformats.org/officeDocument/2006/relationships/footnotes" Target="footnotes.xml"/><Relationship Id="rId9" Type="http://schemas.openxmlformats.org/officeDocument/2006/relationships/image" Target="media/image4.jpeg"/><Relationship Id="rId14" Type="http://schemas.openxmlformats.org/officeDocument/2006/relationships/oleObject" Target="embeddings/oleObject3.bin"/><Relationship Id="rId22" Type="http://schemas.openxmlformats.org/officeDocument/2006/relationships/image" Target="media/image14.jpeg"/><Relationship Id="rId27" Type="http://schemas.openxmlformats.org/officeDocument/2006/relationships/image" Target="media/image18.jpeg"/><Relationship Id="rId30" Type="http://schemas.openxmlformats.org/officeDocument/2006/relationships/oleObject" Target="embeddings/oleObject5.bin"/><Relationship Id="rId35" Type="http://schemas.openxmlformats.org/officeDocument/2006/relationships/image" Target="media/image23.wmf"/><Relationship Id="rId43" Type="http://schemas.openxmlformats.org/officeDocument/2006/relationships/oleObject" Target="embeddings/oleObject14.bin"/><Relationship Id="rId48" Type="http://schemas.openxmlformats.org/officeDocument/2006/relationships/theme" Target="theme/theme1.xml"/><Relationship Id="rId8" Type="http://schemas.openxmlformats.org/officeDocument/2006/relationships/image" Target="media/image3.jpeg"/><Relationship Id="rId3" Type="http://schemas.openxmlformats.org/officeDocument/2006/relationships/webSettings" Target="webSettings.xml"/><Relationship Id="rId12" Type="http://schemas.openxmlformats.org/officeDocument/2006/relationships/image" Target="media/image6.wmf"/><Relationship Id="rId17" Type="http://schemas.openxmlformats.org/officeDocument/2006/relationships/image" Target="media/image9.png"/><Relationship Id="rId25" Type="http://schemas.openxmlformats.org/officeDocument/2006/relationships/image" Target="media/image17.wmf"/><Relationship Id="rId33" Type="http://schemas.openxmlformats.org/officeDocument/2006/relationships/image" Target="media/image22.wmf"/><Relationship Id="rId38" Type="http://schemas.openxmlformats.org/officeDocument/2006/relationships/oleObject" Target="embeddings/oleObject9.bin"/><Relationship Id="rId46" Type="http://schemas.openxmlformats.org/officeDocument/2006/relationships/image" Target="media/image27.png"/><Relationship Id="rId20" Type="http://schemas.openxmlformats.org/officeDocument/2006/relationships/image" Target="media/image12.jpeg"/><Relationship Id="rId41" Type="http://schemas.openxmlformats.org/officeDocument/2006/relationships/oleObject" Target="embeddings/oleObject1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4</Pages>
  <Words>364</Words>
  <Characters>2079</Characters>
  <Application>Microsoft Office Word</Application>
  <DocSecurity>0</DocSecurity>
  <Lines>17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43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ngela Milani</dc:creator>
  <cp:lastModifiedBy>Cim Keith</cp:lastModifiedBy>
  <cp:revision>2</cp:revision>
  <cp:lastPrinted>2018-10-16T17:31:00Z</cp:lastPrinted>
  <dcterms:created xsi:type="dcterms:W3CDTF">2018-10-19T19:13:00Z</dcterms:created>
  <dcterms:modified xsi:type="dcterms:W3CDTF">2018-10-19T19:1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